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2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3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4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5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6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853" r:id="rId2"/>
    <p:sldMasterId id="2147484109" r:id="rId3"/>
    <p:sldMasterId id="2147484136" r:id="rId4"/>
    <p:sldMasterId id="2147484163" r:id="rId5"/>
    <p:sldMasterId id="2147484190" r:id="rId6"/>
    <p:sldMasterId id="2147484217" r:id="rId7"/>
  </p:sldMasterIdLst>
  <p:notesMasterIdLst>
    <p:notesMasterId r:id="rId19"/>
  </p:notesMasterIdLst>
  <p:handoutMasterIdLst>
    <p:handoutMasterId r:id="rId20"/>
  </p:handoutMasterIdLst>
  <p:sldIdLst>
    <p:sldId id="323" r:id="rId8"/>
    <p:sldId id="879" r:id="rId9"/>
    <p:sldId id="880" r:id="rId10"/>
    <p:sldId id="881" r:id="rId11"/>
    <p:sldId id="882" r:id="rId12"/>
    <p:sldId id="883" r:id="rId13"/>
    <p:sldId id="884" r:id="rId14"/>
    <p:sldId id="885" r:id="rId15"/>
    <p:sldId id="886" r:id="rId16"/>
    <p:sldId id="887" r:id="rId17"/>
    <p:sldId id="888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BLUE LAYOUTS" id="{621C1578-8619-5D47-905F-27348CC20420}">
          <p14:sldIdLst>
            <p14:sldId id="323"/>
            <p14:sldId id="879"/>
            <p14:sldId id="880"/>
            <p14:sldId id="881"/>
            <p14:sldId id="882"/>
            <p14:sldId id="883"/>
            <p14:sldId id="884"/>
            <p14:sldId id="885"/>
            <p14:sldId id="886"/>
            <p14:sldId id="887"/>
            <p14:sldId id="888"/>
          </p14:sldIdLst>
        </p14:section>
        <p14:section name="GREEN LAYOUTS" id="{13F5A045-2529-4876-A8AA-CBF3CF00AD72}">
          <p14:sldIdLst/>
        </p14:section>
        <p14:section name="TURQUOISE LAYOUTS" id="{A4086D2F-9B3C-4806-9B66-61F19EE83D81}">
          <p14:sldIdLst/>
        </p14:section>
        <p14:section name="PURPLE LAYOUTS" id="{9E0F2191-0420-4E62-B4C6-5C796B36CEFC}">
          <p14:sldIdLst/>
        </p14:section>
        <p14:section name="ORANGE LAYOUTS" id="{D080BD5C-1092-467A-9D5E-C42DD7C216E3}">
          <p14:sldIdLst/>
        </p14:section>
        <p14:section name="RED LAYOUTS" id="{89F0D9B6-E624-44DB-A6B9-5B6D8D106DC1}">
          <p14:sldIdLst/>
        </p14:section>
        <p14:section name="PINK LAYOUTS" id="{C3550D3F-CE5A-4E13-A5C8-7D632394C81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3528">
          <p15:clr>
            <a:srgbClr val="A4A3A4"/>
          </p15:clr>
        </p15:guide>
        <p15:guide id="2" pos="3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6F20"/>
    <a:srgbClr val="008BBF"/>
    <a:srgbClr val="313133"/>
    <a:srgbClr val="C5520B"/>
    <a:srgbClr val="FDEBE7"/>
    <a:srgbClr val="FAD5CC"/>
    <a:srgbClr val="E7CBD5"/>
    <a:srgbClr val="F3E7EB"/>
    <a:srgbClr val="F9C8C9"/>
    <a:srgbClr val="F490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474" autoAdjust="0"/>
    <p:restoredTop sz="92402" autoAdjust="0"/>
  </p:normalViewPr>
  <p:slideViewPr>
    <p:cSldViewPr snapToGrid="0" snapToObjects="1">
      <p:cViewPr varScale="1">
        <p:scale>
          <a:sx n="103" d="100"/>
          <a:sy n="103" d="100"/>
        </p:scale>
        <p:origin x="138" y="156"/>
      </p:cViewPr>
      <p:guideLst>
        <p:guide orient="horz" pos="3528"/>
        <p:guide pos="3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 showGuides="1">
      <p:cViewPr varScale="1">
        <p:scale>
          <a:sx n="80" d="100"/>
          <a:sy n="80" d="100"/>
        </p:scale>
        <p:origin x="3918" y="108"/>
      </p:cViewPr>
      <p:guideLst/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3BBC644-3B02-5E45-BEDE-64AC7F5F0524}" type="doc">
      <dgm:prSet loTypeId="urn:microsoft.com/office/officeart/2005/8/layout/hierarchy2" loCatId="" qsTypeId="urn:microsoft.com/office/officeart/2005/8/quickstyle/simple4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BB43510-1EA4-BE4E-9C20-58AE1FAEC44F}">
      <dgm:prSet phldrT="[Text]" phldr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en-US" dirty="0"/>
        </a:p>
      </dgm:t>
    </dgm:pt>
    <dgm:pt modelId="{34D3AA6D-9825-F34E-ACE0-97DDA8997B56}" type="parTrans" cxnId="{994F24AE-0536-CC4C-AC79-8B02A1CCCABD}">
      <dgm:prSet/>
      <dgm:spPr/>
      <dgm:t>
        <a:bodyPr/>
        <a:lstStyle/>
        <a:p>
          <a:endParaRPr lang="en-US"/>
        </a:p>
      </dgm:t>
    </dgm:pt>
    <dgm:pt modelId="{742A3CA1-64B7-004E-BEA5-1F2A7290AB9B}" type="sibTrans" cxnId="{994F24AE-0536-CC4C-AC79-8B02A1CCCABD}">
      <dgm:prSet/>
      <dgm:spPr/>
      <dgm:t>
        <a:bodyPr/>
        <a:lstStyle/>
        <a:p>
          <a:endParaRPr lang="en-US"/>
        </a:p>
      </dgm:t>
    </dgm:pt>
    <dgm:pt modelId="{3B930F99-4880-E64E-B4C1-F56DF772FB71}">
      <dgm:prSet phldrT="[Text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smtClean="0"/>
            <a:t>1  Substitution</a:t>
          </a:r>
          <a:endParaRPr lang="en-US" dirty="0"/>
        </a:p>
      </dgm:t>
    </dgm:pt>
    <dgm:pt modelId="{DDE953CF-30CC-7143-9171-C0E092D7B1C7}" type="parTrans" cxnId="{C2D5063E-2348-E74D-9192-F4D904311ED7}">
      <dgm:prSet/>
      <dgm:spPr/>
      <dgm:t>
        <a:bodyPr/>
        <a:lstStyle/>
        <a:p>
          <a:endParaRPr lang="en-US"/>
        </a:p>
      </dgm:t>
    </dgm:pt>
    <dgm:pt modelId="{53B0C2E7-51E3-CA46-8CB2-677BA2C5195F}" type="sibTrans" cxnId="{C2D5063E-2348-E74D-9192-F4D904311ED7}">
      <dgm:prSet/>
      <dgm:spPr/>
      <dgm:t>
        <a:bodyPr/>
        <a:lstStyle/>
        <a:p>
          <a:endParaRPr lang="en-US"/>
        </a:p>
      </dgm:t>
    </dgm:pt>
    <dgm:pt modelId="{CE25CBBE-6EC7-9A48-A17D-DA579FE48E8B}">
      <dgm:prSet phldrT="[Text]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smtClean="0">
              <a:solidFill>
                <a:schemeClr val="tx1"/>
              </a:solidFill>
            </a:rPr>
            <a:t>let u = sin x</a:t>
          </a:r>
          <a:endParaRPr lang="en-US" dirty="0">
            <a:solidFill>
              <a:schemeClr val="tx1"/>
            </a:solidFill>
          </a:endParaRPr>
        </a:p>
      </dgm:t>
    </dgm:pt>
    <dgm:pt modelId="{ED086713-AA5B-6E42-845F-155089BE862A}" type="parTrans" cxnId="{AC3627B9-B165-AA4B-B537-9633E5E003E5}">
      <dgm:prSet/>
      <dgm:spPr/>
      <dgm:t>
        <a:bodyPr/>
        <a:lstStyle/>
        <a:p>
          <a:endParaRPr lang="en-US"/>
        </a:p>
      </dgm:t>
    </dgm:pt>
    <dgm:pt modelId="{39BC983B-AC51-F14B-AA82-554C2CB70AD9}" type="sibTrans" cxnId="{AC3627B9-B165-AA4B-B537-9633E5E003E5}">
      <dgm:prSet/>
      <dgm:spPr/>
      <dgm:t>
        <a:bodyPr/>
        <a:lstStyle/>
        <a:p>
          <a:endParaRPr lang="en-US"/>
        </a:p>
      </dgm:t>
    </dgm:pt>
    <dgm:pt modelId="{DE3399AD-6934-3148-9AA4-2014D7F4A00B}">
      <dgm:prSet phldrT="[Text]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smtClean="0">
              <a:solidFill>
                <a:srgbClr val="000000"/>
              </a:solidFill>
            </a:rPr>
            <a:t>let u = </a:t>
          </a:r>
          <a:r>
            <a:rPr lang="en-US" dirty="0" err="1" smtClean="0">
              <a:solidFill>
                <a:srgbClr val="000000"/>
              </a:solidFill>
            </a:rPr>
            <a:t>cos</a:t>
          </a:r>
          <a:r>
            <a:rPr lang="en-US" dirty="0" smtClean="0">
              <a:solidFill>
                <a:srgbClr val="000000"/>
              </a:solidFill>
            </a:rPr>
            <a:t> x</a:t>
          </a:r>
          <a:endParaRPr lang="en-US" dirty="0">
            <a:solidFill>
              <a:srgbClr val="000000"/>
            </a:solidFill>
          </a:endParaRPr>
        </a:p>
      </dgm:t>
    </dgm:pt>
    <dgm:pt modelId="{0FB15AA7-5019-9947-B8FB-E7E821165E61}" type="parTrans" cxnId="{FC8807E8-2C27-684B-AC1E-6586CC51CC4A}">
      <dgm:prSet/>
      <dgm:spPr/>
      <dgm:t>
        <a:bodyPr/>
        <a:lstStyle/>
        <a:p>
          <a:endParaRPr lang="en-US"/>
        </a:p>
      </dgm:t>
    </dgm:pt>
    <dgm:pt modelId="{ED190119-7564-B741-9F85-1AD8D3DB7AC1}" type="sibTrans" cxnId="{FC8807E8-2C27-684B-AC1E-6586CC51CC4A}">
      <dgm:prSet/>
      <dgm:spPr/>
      <dgm:t>
        <a:bodyPr/>
        <a:lstStyle/>
        <a:p>
          <a:endParaRPr lang="en-US"/>
        </a:p>
      </dgm:t>
    </dgm:pt>
    <dgm:pt modelId="{24E2D3DD-A105-4A4A-8D47-B1488FF2D235}">
      <dgm:prSet phldrT="[Text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smtClean="0"/>
            <a:t>2  Double angle formulae</a:t>
          </a:r>
          <a:endParaRPr lang="en-US" dirty="0"/>
        </a:p>
      </dgm:t>
    </dgm:pt>
    <dgm:pt modelId="{E18E54B5-7C50-C740-96A2-A4F54A82F5BA}" type="parTrans" cxnId="{44673901-B1F9-6A4F-8FB4-3ED6D9863713}">
      <dgm:prSet/>
      <dgm:spPr/>
      <dgm:t>
        <a:bodyPr/>
        <a:lstStyle/>
        <a:p>
          <a:endParaRPr lang="en-US"/>
        </a:p>
      </dgm:t>
    </dgm:pt>
    <dgm:pt modelId="{15F0B6F9-5F9C-9841-BFB3-77B8EFC79CC9}" type="sibTrans" cxnId="{44673901-B1F9-6A4F-8FB4-3ED6D9863713}">
      <dgm:prSet/>
      <dgm:spPr/>
      <dgm:t>
        <a:bodyPr/>
        <a:lstStyle/>
        <a:p>
          <a:endParaRPr lang="en-US"/>
        </a:p>
      </dgm:t>
    </dgm:pt>
    <dgm:pt modelId="{19DB33D8-577F-C14E-A358-C31C2E647C85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smtClean="0">
              <a:solidFill>
                <a:srgbClr val="000000"/>
              </a:solidFill>
            </a:rPr>
            <a:t>let u = sin x and dv/dx = </a:t>
          </a:r>
          <a:r>
            <a:rPr lang="en-US" dirty="0" err="1" smtClean="0">
              <a:solidFill>
                <a:srgbClr val="000000"/>
              </a:solidFill>
            </a:rPr>
            <a:t>cos</a:t>
          </a:r>
          <a:r>
            <a:rPr lang="en-US" dirty="0" smtClean="0">
              <a:solidFill>
                <a:srgbClr val="000000"/>
              </a:solidFill>
            </a:rPr>
            <a:t> x</a:t>
          </a:r>
          <a:endParaRPr lang="en-US" dirty="0">
            <a:solidFill>
              <a:srgbClr val="000000"/>
            </a:solidFill>
          </a:endParaRPr>
        </a:p>
      </dgm:t>
    </dgm:pt>
    <dgm:pt modelId="{4D616A04-BD0F-754A-BF9A-4432FD250902}" type="parTrans" cxnId="{D3F6835E-6F0E-E045-8B86-A80F7419B517}">
      <dgm:prSet/>
      <dgm:spPr/>
      <dgm:t>
        <a:bodyPr/>
        <a:lstStyle/>
        <a:p>
          <a:endParaRPr lang="en-US"/>
        </a:p>
      </dgm:t>
    </dgm:pt>
    <dgm:pt modelId="{E3541918-655F-E246-AD60-21631DA7D95A}" type="sibTrans" cxnId="{D3F6835E-6F0E-E045-8B86-A80F7419B517}">
      <dgm:prSet/>
      <dgm:spPr/>
      <dgm:t>
        <a:bodyPr/>
        <a:lstStyle/>
        <a:p>
          <a:endParaRPr lang="en-US"/>
        </a:p>
      </dgm:t>
    </dgm:pt>
    <dgm:pt modelId="{6700AE61-7939-2E41-8495-06EEB3F28795}">
      <dgm:prSet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smtClean="0"/>
            <a:t>3  Integration by parts</a:t>
          </a:r>
          <a:endParaRPr lang="en-US" dirty="0"/>
        </a:p>
      </dgm:t>
    </dgm:pt>
    <dgm:pt modelId="{329F62FD-29A9-F54D-95AE-7EF65C254C91}" type="parTrans" cxnId="{300A5815-30EE-6E4D-88F9-24045F3D1D30}">
      <dgm:prSet/>
      <dgm:spPr/>
      <dgm:t>
        <a:bodyPr/>
        <a:lstStyle/>
        <a:p>
          <a:endParaRPr lang="en-US"/>
        </a:p>
      </dgm:t>
    </dgm:pt>
    <dgm:pt modelId="{21827735-0DBF-3246-90C8-0568659DA158}" type="sibTrans" cxnId="{300A5815-30EE-6E4D-88F9-24045F3D1D30}">
      <dgm:prSet/>
      <dgm:spPr/>
      <dgm:t>
        <a:bodyPr/>
        <a:lstStyle/>
        <a:p>
          <a:endParaRPr lang="en-US"/>
        </a:p>
      </dgm:t>
    </dgm:pt>
    <dgm:pt modelId="{A2D5B862-0C03-A548-84EF-A852CFE5CFE7}">
      <dgm:prSet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dirty="0" smtClean="0">
              <a:solidFill>
                <a:srgbClr val="000000"/>
              </a:solidFill>
            </a:rPr>
            <a:t>let u = </a:t>
          </a:r>
          <a:r>
            <a:rPr lang="en-US" dirty="0" err="1" smtClean="0">
              <a:solidFill>
                <a:srgbClr val="000000"/>
              </a:solidFill>
            </a:rPr>
            <a:t>cos</a:t>
          </a:r>
          <a:r>
            <a:rPr lang="en-US" dirty="0" smtClean="0">
              <a:solidFill>
                <a:srgbClr val="000000"/>
              </a:solidFill>
            </a:rPr>
            <a:t> x and dv/dx = sin x</a:t>
          </a:r>
          <a:endParaRPr lang="en-US" dirty="0">
            <a:solidFill>
              <a:srgbClr val="000000"/>
            </a:solidFill>
          </a:endParaRPr>
        </a:p>
      </dgm:t>
    </dgm:pt>
    <dgm:pt modelId="{8FFFA58E-4735-8640-B458-67B9752166EF}" type="parTrans" cxnId="{82B68C2C-59DB-3741-B90C-407D4897BEB9}">
      <dgm:prSet/>
      <dgm:spPr/>
      <dgm:t>
        <a:bodyPr/>
        <a:lstStyle/>
        <a:p>
          <a:endParaRPr lang="en-US"/>
        </a:p>
      </dgm:t>
    </dgm:pt>
    <dgm:pt modelId="{9D4266BC-5A53-BD49-8008-74C841B7FD99}" type="sibTrans" cxnId="{82B68C2C-59DB-3741-B90C-407D4897BEB9}">
      <dgm:prSet/>
      <dgm:spPr/>
      <dgm:t>
        <a:bodyPr/>
        <a:lstStyle/>
        <a:p>
          <a:endParaRPr lang="en-US"/>
        </a:p>
      </dgm:t>
    </dgm:pt>
    <dgm:pt modelId="{4BC07CC3-72E3-1240-8726-8A75E9622575}" type="pres">
      <dgm:prSet presAssocID="{E3BBC644-3B02-5E45-BEDE-64AC7F5F0524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2A6ECCE-7DF7-914A-8CF5-2DC3CE00BC1B}" type="pres">
      <dgm:prSet presAssocID="{EBB43510-1EA4-BE4E-9C20-58AE1FAEC44F}" presName="root1" presStyleCnt="0"/>
      <dgm:spPr/>
    </dgm:pt>
    <dgm:pt modelId="{EAA2261F-DB4F-4F4F-BDF1-D5074C0CE5B9}" type="pres">
      <dgm:prSet presAssocID="{EBB43510-1EA4-BE4E-9C20-58AE1FAEC44F}" presName="LevelOneTextNode" presStyleLbl="node0" presStyleIdx="0" presStyleCnt="1" custScaleX="13586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B63DB9F-7C6E-8F47-8F9B-2FD2AF984717}" type="pres">
      <dgm:prSet presAssocID="{EBB43510-1EA4-BE4E-9C20-58AE1FAEC44F}" presName="level2hierChild" presStyleCnt="0"/>
      <dgm:spPr/>
    </dgm:pt>
    <dgm:pt modelId="{69358D07-71E0-8841-9A3D-6E15CB8C17F5}" type="pres">
      <dgm:prSet presAssocID="{DDE953CF-30CC-7143-9171-C0E092D7B1C7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7A736626-F92F-B741-9EBC-28415EBAC47B}" type="pres">
      <dgm:prSet presAssocID="{DDE953CF-30CC-7143-9171-C0E092D7B1C7}" presName="connTx" presStyleLbl="parChTrans1D2" presStyleIdx="0" presStyleCnt="3"/>
      <dgm:spPr/>
      <dgm:t>
        <a:bodyPr/>
        <a:lstStyle/>
        <a:p>
          <a:endParaRPr lang="en-US"/>
        </a:p>
      </dgm:t>
    </dgm:pt>
    <dgm:pt modelId="{51208A8B-B729-6344-A1BA-FA8808349127}" type="pres">
      <dgm:prSet presAssocID="{3B930F99-4880-E64E-B4C1-F56DF772FB71}" presName="root2" presStyleCnt="0"/>
      <dgm:spPr/>
    </dgm:pt>
    <dgm:pt modelId="{A3EBAB68-2CDE-C848-A416-72F87205F0E2}" type="pres">
      <dgm:prSet presAssocID="{3B930F99-4880-E64E-B4C1-F56DF772FB71}" presName="LevelTwoTextNode" presStyleLbl="node2" presStyleIdx="0" presStyleCnt="3" custScaleX="13208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CB07318-6661-4F4F-9417-863DA82351EE}" type="pres">
      <dgm:prSet presAssocID="{3B930F99-4880-E64E-B4C1-F56DF772FB71}" presName="level3hierChild" presStyleCnt="0"/>
      <dgm:spPr/>
    </dgm:pt>
    <dgm:pt modelId="{260452AF-B87C-BC4F-A80D-D4A99566D917}" type="pres">
      <dgm:prSet presAssocID="{ED086713-AA5B-6E42-845F-155089BE862A}" presName="conn2-1" presStyleLbl="parChTrans1D3" presStyleIdx="0" presStyleCnt="4"/>
      <dgm:spPr/>
      <dgm:t>
        <a:bodyPr/>
        <a:lstStyle/>
        <a:p>
          <a:endParaRPr lang="en-US"/>
        </a:p>
      </dgm:t>
    </dgm:pt>
    <dgm:pt modelId="{7389A4E8-0E88-FF4C-9019-109DBA977094}" type="pres">
      <dgm:prSet presAssocID="{ED086713-AA5B-6E42-845F-155089BE862A}" presName="connTx" presStyleLbl="parChTrans1D3" presStyleIdx="0" presStyleCnt="4"/>
      <dgm:spPr/>
      <dgm:t>
        <a:bodyPr/>
        <a:lstStyle/>
        <a:p>
          <a:endParaRPr lang="en-US"/>
        </a:p>
      </dgm:t>
    </dgm:pt>
    <dgm:pt modelId="{F6EBFF1C-BE62-C64D-BF21-E181F75F5346}" type="pres">
      <dgm:prSet presAssocID="{CE25CBBE-6EC7-9A48-A17D-DA579FE48E8B}" presName="root2" presStyleCnt="0"/>
      <dgm:spPr/>
    </dgm:pt>
    <dgm:pt modelId="{D696D187-DB8A-FE4F-99F9-20F9CC45E198}" type="pres">
      <dgm:prSet presAssocID="{CE25CBBE-6EC7-9A48-A17D-DA579FE48E8B}" presName="LevelTwoTextNode" presStyleLbl="node3" presStyleIdx="0" presStyleCnt="4" custScaleX="11551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CE4B45F-1862-5B41-96D7-0F8E21EC2FE7}" type="pres">
      <dgm:prSet presAssocID="{CE25CBBE-6EC7-9A48-A17D-DA579FE48E8B}" presName="level3hierChild" presStyleCnt="0"/>
      <dgm:spPr/>
    </dgm:pt>
    <dgm:pt modelId="{953C4D64-9398-BC4F-ACE1-A08289EEF69B}" type="pres">
      <dgm:prSet presAssocID="{0FB15AA7-5019-9947-B8FB-E7E821165E61}" presName="conn2-1" presStyleLbl="parChTrans1D3" presStyleIdx="1" presStyleCnt="4"/>
      <dgm:spPr/>
      <dgm:t>
        <a:bodyPr/>
        <a:lstStyle/>
        <a:p>
          <a:endParaRPr lang="en-US"/>
        </a:p>
      </dgm:t>
    </dgm:pt>
    <dgm:pt modelId="{97E921F8-F596-4147-BA66-B3C2BACAB50B}" type="pres">
      <dgm:prSet presAssocID="{0FB15AA7-5019-9947-B8FB-E7E821165E61}" presName="connTx" presStyleLbl="parChTrans1D3" presStyleIdx="1" presStyleCnt="4"/>
      <dgm:spPr/>
      <dgm:t>
        <a:bodyPr/>
        <a:lstStyle/>
        <a:p>
          <a:endParaRPr lang="en-US"/>
        </a:p>
      </dgm:t>
    </dgm:pt>
    <dgm:pt modelId="{9B1BE4AC-4D32-8B42-809E-5E570333085B}" type="pres">
      <dgm:prSet presAssocID="{DE3399AD-6934-3148-9AA4-2014D7F4A00B}" presName="root2" presStyleCnt="0"/>
      <dgm:spPr/>
    </dgm:pt>
    <dgm:pt modelId="{1F0305CB-9157-3B4C-AFA0-03C1897EF66B}" type="pres">
      <dgm:prSet presAssocID="{DE3399AD-6934-3148-9AA4-2014D7F4A00B}" presName="LevelTwoTextNode" presStyleLbl="node3" presStyleIdx="1" presStyleCnt="4" custScaleX="11551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3C2F611-D49B-AF42-A383-1D36670B852D}" type="pres">
      <dgm:prSet presAssocID="{DE3399AD-6934-3148-9AA4-2014D7F4A00B}" presName="level3hierChild" presStyleCnt="0"/>
      <dgm:spPr/>
    </dgm:pt>
    <dgm:pt modelId="{868945EC-524A-3C49-83C8-078F828B6F02}" type="pres">
      <dgm:prSet presAssocID="{E18E54B5-7C50-C740-96A2-A4F54A82F5BA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F10DD28F-1A9B-F848-A394-EE3001BF6B7B}" type="pres">
      <dgm:prSet presAssocID="{E18E54B5-7C50-C740-96A2-A4F54A82F5BA}" presName="connTx" presStyleLbl="parChTrans1D2" presStyleIdx="1" presStyleCnt="3"/>
      <dgm:spPr/>
      <dgm:t>
        <a:bodyPr/>
        <a:lstStyle/>
        <a:p>
          <a:endParaRPr lang="en-US"/>
        </a:p>
      </dgm:t>
    </dgm:pt>
    <dgm:pt modelId="{47DE1207-746A-0745-BE28-9CDB39B82371}" type="pres">
      <dgm:prSet presAssocID="{24E2D3DD-A105-4A4A-8D47-B1488FF2D235}" presName="root2" presStyleCnt="0"/>
      <dgm:spPr/>
    </dgm:pt>
    <dgm:pt modelId="{A3148986-23F6-1045-8DB7-A1704700C307}" type="pres">
      <dgm:prSet presAssocID="{24E2D3DD-A105-4A4A-8D47-B1488FF2D235}" presName="LevelTwoTextNode" presStyleLbl="node2" presStyleIdx="1" presStyleCnt="3" custScaleX="13208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4C33CDA-1C1B-484A-A1A3-5210BC436FA3}" type="pres">
      <dgm:prSet presAssocID="{24E2D3DD-A105-4A4A-8D47-B1488FF2D235}" presName="level3hierChild" presStyleCnt="0"/>
      <dgm:spPr/>
    </dgm:pt>
    <dgm:pt modelId="{8631F6C4-268F-CE44-A010-AE148845E200}" type="pres">
      <dgm:prSet presAssocID="{329F62FD-29A9-F54D-95AE-7EF65C254C91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8488E65B-EFC3-FF49-9CDA-3ED0DE0782ED}" type="pres">
      <dgm:prSet presAssocID="{329F62FD-29A9-F54D-95AE-7EF65C254C91}" presName="connTx" presStyleLbl="parChTrans1D2" presStyleIdx="2" presStyleCnt="3"/>
      <dgm:spPr/>
      <dgm:t>
        <a:bodyPr/>
        <a:lstStyle/>
        <a:p>
          <a:endParaRPr lang="en-US"/>
        </a:p>
      </dgm:t>
    </dgm:pt>
    <dgm:pt modelId="{0409879E-CB95-5149-A270-375EEE20458B}" type="pres">
      <dgm:prSet presAssocID="{6700AE61-7939-2E41-8495-06EEB3F28795}" presName="root2" presStyleCnt="0"/>
      <dgm:spPr/>
    </dgm:pt>
    <dgm:pt modelId="{C8A92E67-5CD4-9944-9A9F-3834CC7CD43E}" type="pres">
      <dgm:prSet presAssocID="{6700AE61-7939-2E41-8495-06EEB3F28795}" presName="LevelTwoTextNode" presStyleLbl="node2" presStyleIdx="2" presStyleCnt="3" custScaleX="13208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CB23248-25E1-474D-A0A1-AEAAD62577BD}" type="pres">
      <dgm:prSet presAssocID="{6700AE61-7939-2E41-8495-06EEB3F28795}" presName="level3hierChild" presStyleCnt="0"/>
      <dgm:spPr/>
    </dgm:pt>
    <dgm:pt modelId="{54F95FD3-1049-3B48-A566-E6BE59A70AD5}" type="pres">
      <dgm:prSet presAssocID="{4D616A04-BD0F-754A-BF9A-4432FD250902}" presName="conn2-1" presStyleLbl="parChTrans1D3" presStyleIdx="2" presStyleCnt="4"/>
      <dgm:spPr/>
      <dgm:t>
        <a:bodyPr/>
        <a:lstStyle/>
        <a:p>
          <a:endParaRPr lang="en-US"/>
        </a:p>
      </dgm:t>
    </dgm:pt>
    <dgm:pt modelId="{9CD055A8-5A7A-7543-B3B3-2739EB80B8A4}" type="pres">
      <dgm:prSet presAssocID="{4D616A04-BD0F-754A-BF9A-4432FD250902}" presName="connTx" presStyleLbl="parChTrans1D3" presStyleIdx="2" presStyleCnt="4"/>
      <dgm:spPr/>
      <dgm:t>
        <a:bodyPr/>
        <a:lstStyle/>
        <a:p>
          <a:endParaRPr lang="en-US"/>
        </a:p>
      </dgm:t>
    </dgm:pt>
    <dgm:pt modelId="{4144B765-8C87-EC47-A1EA-6C1E4047415F}" type="pres">
      <dgm:prSet presAssocID="{19DB33D8-577F-C14E-A358-C31C2E647C85}" presName="root2" presStyleCnt="0"/>
      <dgm:spPr/>
    </dgm:pt>
    <dgm:pt modelId="{BE5025C5-D4AD-BD41-8934-E57A447262E8}" type="pres">
      <dgm:prSet presAssocID="{19DB33D8-577F-C14E-A358-C31C2E647C85}" presName="LevelTwoTextNode" presStyleLbl="node3" presStyleIdx="2" presStyleCnt="4" custScaleX="11551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034EF71-F3E8-7B4C-88B0-2F182B4ABF31}" type="pres">
      <dgm:prSet presAssocID="{19DB33D8-577F-C14E-A358-C31C2E647C85}" presName="level3hierChild" presStyleCnt="0"/>
      <dgm:spPr/>
    </dgm:pt>
    <dgm:pt modelId="{330B4B3B-56DC-0142-B7E9-92EA01156D39}" type="pres">
      <dgm:prSet presAssocID="{8FFFA58E-4735-8640-B458-67B9752166EF}" presName="conn2-1" presStyleLbl="parChTrans1D3" presStyleIdx="3" presStyleCnt="4"/>
      <dgm:spPr/>
      <dgm:t>
        <a:bodyPr/>
        <a:lstStyle/>
        <a:p>
          <a:endParaRPr lang="en-US"/>
        </a:p>
      </dgm:t>
    </dgm:pt>
    <dgm:pt modelId="{37F6CDDB-05E7-9149-9AA8-FCBF646BEDAF}" type="pres">
      <dgm:prSet presAssocID="{8FFFA58E-4735-8640-B458-67B9752166EF}" presName="connTx" presStyleLbl="parChTrans1D3" presStyleIdx="3" presStyleCnt="4"/>
      <dgm:spPr/>
      <dgm:t>
        <a:bodyPr/>
        <a:lstStyle/>
        <a:p>
          <a:endParaRPr lang="en-US"/>
        </a:p>
      </dgm:t>
    </dgm:pt>
    <dgm:pt modelId="{35144026-B011-0040-8653-75D41D6B63B5}" type="pres">
      <dgm:prSet presAssocID="{A2D5B862-0C03-A548-84EF-A852CFE5CFE7}" presName="root2" presStyleCnt="0"/>
      <dgm:spPr/>
    </dgm:pt>
    <dgm:pt modelId="{5FCA9A4C-54C1-4649-BA5A-FFDA0A26C242}" type="pres">
      <dgm:prSet presAssocID="{A2D5B862-0C03-A548-84EF-A852CFE5CFE7}" presName="LevelTwoTextNode" presStyleLbl="node3" presStyleIdx="3" presStyleCnt="4" custScaleX="11551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DAA9884-CEE5-EB45-AA23-E8C7A1DF7A4C}" type="pres">
      <dgm:prSet presAssocID="{A2D5B862-0C03-A548-84EF-A852CFE5CFE7}" presName="level3hierChild" presStyleCnt="0"/>
      <dgm:spPr/>
    </dgm:pt>
  </dgm:ptLst>
  <dgm:cxnLst>
    <dgm:cxn modelId="{AC3627B9-B165-AA4B-B537-9633E5E003E5}" srcId="{3B930F99-4880-E64E-B4C1-F56DF772FB71}" destId="{CE25CBBE-6EC7-9A48-A17D-DA579FE48E8B}" srcOrd="0" destOrd="0" parTransId="{ED086713-AA5B-6E42-845F-155089BE862A}" sibTransId="{39BC983B-AC51-F14B-AA82-554C2CB70AD9}"/>
    <dgm:cxn modelId="{2A192D69-3967-2648-89BF-E98E2D972C36}" type="presOf" srcId="{329F62FD-29A9-F54D-95AE-7EF65C254C91}" destId="{8631F6C4-268F-CE44-A010-AE148845E200}" srcOrd="0" destOrd="0" presId="urn:microsoft.com/office/officeart/2005/8/layout/hierarchy2"/>
    <dgm:cxn modelId="{994F24AE-0536-CC4C-AC79-8B02A1CCCABD}" srcId="{E3BBC644-3B02-5E45-BEDE-64AC7F5F0524}" destId="{EBB43510-1EA4-BE4E-9C20-58AE1FAEC44F}" srcOrd="0" destOrd="0" parTransId="{34D3AA6D-9825-F34E-ACE0-97DDA8997B56}" sibTransId="{742A3CA1-64B7-004E-BEA5-1F2A7290AB9B}"/>
    <dgm:cxn modelId="{4F92FC4E-2B37-964F-AD33-0E91AEBCC2E0}" type="presOf" srcId="{ED086713-AA5B-6E42-845F-155089BE862A}" destId="{7389A4E8-0E88-FF4C-9019-109DBA977094}" srcOrd="1" destOrd="0" presId="urn:microsoft.com/office/officeart/2005/8/layout/hierarchy2"/>
    <dgm:cxn modelId="{6C35CE72-DDB0-0943-9768-A7DA6F2BCF11}" type="presOf" srcId="{DE3399AD-6934-3148-9AA4-2014D7F4A00B}" destId="{1F0305CB-9157-3B4C-AFA0-03C1897EF66B}" srcOrd="0" destOrd="0" presId="urn:microsoft.com/office/officeart/2005/8/layout/hierarchy2"/>
    <dgm:cxn modelId="{275F2B6F-D3B9-A549-8881-A9D026D76A77}" type="presOf" srcId="{19DB33D8-577F-C14E-A358-C31C2E647C85}" destId="{BE5025C5-D4AD-BD41-8934-E57A447262E8}" srcOrd="0" destOrd="0" presId="urn:microsoft.com/office/officeart/2005/8/layout/hierarchy2"/>
    <dgm:cxn modelId="{DA5640AB-7381-F04A-8312-C7C7DA94988E}" type="presOf" srcId="{0FB15AA7-5019-9947-B8FB-E7E821165E61}" destId="{953C4D64-9398-BC4F-ACE1-A08289EEF69B}" srcOrd="0" destOrd="0" presId="urn:microsoft.com/office/officeart/2005/8/layout/hierarchy2"/>
    <dgm:cxn modelId="{AB1F719D-AC43-9549-8A80-74C1B2F8EBE3}" type="presOf" srcId="{ED086713-AA5B-6E42-845F-155089BE862A}" destId="{260452AF-B87C-BC4F-A80D-D4A99566D917}" srcOrd="0" destOrd="0" presId="urn:microsoft.com/office/officeart/2005/8/layout/hierarchy2"/>
    <dgm:cxn modelId="{C2D5063E-2348-E74D-9192-F4D904311ED7}" srcId="{EBB43510-1EA4-BE4E-9C20-58AE1FAEC44F}" destId="{3B930F99-4880-E64E-B4C1-F56DF772FB71}" srcOrd="0" destOrd="0" parTransId="{DDE953CF-30CC-7143-9171-C0E092D7B1C7}" sibTransId="{53B0C2E7-51E3-CA46-8CB2-677BA2C5195F}"/>
    <dgm:cxn modelId="{4EB3667B-0CD8-324D-ACF0-447B998B68F5}" type="presOf" srcId="{6700AE61-7939-2E41-8495-06EEB3F28795}" destId="{C8A92E67-5CD4-9944-9A9F-3834CC7CD43E}" srcOrd="0" destOrd="0" presId="urn:microsoft.com/office/officeart/2005/8/layout/hierarchy2"/>
    <dgm:cxn modelId="{82B68C2C-59DB-3741-B90C-407D4897BEB9}" srcId="{6700AE61-7939-2E41-8495-06EEB3F28795}" destId="{A2D5B862-0C03-A548-84EF-A852CFE5CFE7}" srcOrd="1" destOrd="0" parTransId="{8FFFA58E-4735-8640-B458-67B9752166EF}" sibTransId="{9D4266BC-5A53-BD49-8008-74C841B7FD99}"/>
    <dgm:cxn modelId="{03F53DDB-BBEC-2D49-B5FF-848456C9B0B6}" type="presOf" srcId="{24E2D3DD-A105-4A4A-8D47-B1488FF2D235}" destId="{A3148986-23F6-1045-8DB7-A1704700C307}" srcOrd="0" destOrd="0" presId="urn:microsoft.com/office/officeart/2005/8/layout/hierarchy2"/>
    <dgm:cxn modelId="{3405D0C5-90C8-0D43-A825-70E53E050707}" type="presOf" srcId="{8FFFA58E-4735-8640-B458-67B9752166EF}" destId="{330B4B3B-56DC-0142-B7E9-92EA01156D39}" srcOrd="0" destOrd="0" presId="urn:microsoft.com/office/officeart/2005/8/layout/hierarchy2"/>
    <dgm:cxn modelId="{24ACEDCC-EB0B-1842-93F6-A58E83ABC4BE}" type="presOf" srcId="{A2D5B862-0C03-A548-84EF-A852CFE5CFE7}" destId="{5FCA9A4C-54C1-4649-BA5A-FFDA0A26C242}" srcOrd="0" destOrd="0" presId="urn:microsoft.com/office/officeart/2005/8/layout/hierarchy2"/>
    <dgm:cxn modelId="{300A5815-30EE-6E4D-88F9-24045F3D1D30}" srcId="{EBB43510-1EA4-BE4E-9C20-58AE1FAEC44F}" destId="{6700AE61-7939-2E41-8495-06EEB3F28795}" srcOrd="2" destOrd="0" parTransId="{329F62FD-29A9-F54D-95AE-7EF65C254C91}" sibTransId="{21827735-0DBF-3246-90C8-0568659DA158}"/>
    <dgm:cxn modelId="{44673901-B1F9-6A4F-8FB4-3ED6D9863713}" srcId="{EBB43510-1EA4-BE4E-9C20-58AE1FAEC44F}" destId="{24E2D3DD-A105-4A4A-8D47-B1488FF2D235}" srcOrd="1" destOrd="0" parTransId="{E18E54B5-7C50-C740-96A2-A4F54A82F5BA}" sibTransId="{15F0B6F9-5F9C-9841-BFB3-77B8EFC79CC9}"/>
    <dgm:cxn modelId="{BD9D9E97-61B0-2846-ACF0-22BE1D0CFF6B}" type="presOf" srcId="{DDE953CF-30CC-7143-9171-C0E092D7B1C7}" destId="{7A736626-F92F-B741-9EBC-28415EBAC47B}" srcOrd="1" destOrd="0" presId="urn:microsoft.com/office/officeart/2005/8/layout/hierarchy2"/>
    <dgm:cxn modelId="{086FE820-4479-E943-9829-48C38B002032}" type="presOf" srcId="{DDE953CF-30CC-7143-9171-C0E092D7B1C7}" destId="{69358D07-71E0-8841-9A3D-6E15CB8C17F5}" srcOrd="0" destOrd="0" presId="urn:microsoft.com/office/officeart/2005/8/layout/hierarchy2"/>
    <dgm:cxn modelId="{14F4F685-EEBB-BC43-B2F2-5B1E4BC864DF}" type="presOf" srcId="{E18E54B5-7C50-C740-96A2-A4F54A82F5BA}" destId="{868945EC-524A-3C49-83C8-078F828B6F02}" srcOrd="0" destOrd="0" presId="urn:microsoft.com/office/officeart/2005/8/layout/hierarchy2"/>
    <dgm:cxn modelId="{D3F6835E-6F0E-E045-8B86-A80F7419B517}" srcId="{6700AE61-7939-2E41-8495-06EEB3F28795}" destId="{19DB33D8-577F-C14E-A358-C31C2E647C85}" srcOrd="0" destOrd="0" parTransId="{4D616A04-BD0F-754A-BF9A-4432FD250902}" sibTransId="{E3541918-655F-E246-AD60-21631DA7D95A}"/>
    <dgm:cxn modelId="{FC8807E8-2C27-684B-AC1E-6586CC51CC4A}" srcId="{3B930F99-4880-E64E-B4C1-F56DF772FB71}" destId="{DE3399AD-6934-3148-9AA4-2014D7F4A00B}" srcOrd="1" destOrd="0" parTransId="{0FB15AA7-5019-9947-B8FB-E7E821165E61}" sibTransId="{ED190119-7564-B741-9F85-1AD8D3DB7AC1}"/>
    <dgm:cxn modelId="{7745610C-0974-3043-BDB7-0E1006A390D5}" type="presOf" srcId="{4D616A04-BD0F-754A-BF9A-4432FD250902}" destId="{9CD055A8-5A7A-7543-B3B3-2739EB80B8A4}" srcOrd="1" destOrd="0" presId="urn:microsoft.com/office/officeart/2005/8/layout/hierarchy2"/>
    <dgm:cxn modelId="{6F71BD63-379B-534A-83CC-6E4135393C06}" type="presOf" srcId="{8FFFA58E-4735-8640-B458-67B9752166EF}" destId="{37F6CDDB-05E7-9149-9AA8-FCBF646BEDAF}" srcOrd="1" destOrd="0" presId="urn:microsoft.com/office/officeart/2005/8/layout/hierarchy2"/>
    <dgm:cxn modelId="{B19DEB95-C063-4444-8295-4381855C55EA}" type="presOf" srcId="{CE25CBBE-6EC7-9A48-A17D-DA579FE48E8B}" destId="{D696D187-DB8A-FE4F-99F9-20F9CC45E198}" srcOrd="0" destOrd="0" presId="urn:microsoft.com/office/officeart/2005/8/layout/hierarchy2"/>
    <dgm:cxn modelId="{67A3FE9F-BBD0-394F-81C7-8F06E32A54F6}" type="presOf" srcId="{EBB43510-1EA4-BE4E-9C20-58AE1FAEC44F}" destId="{EAA2261F-DB4F-4F4F-BDF1-D5074C0CE5B9}" srcOrd="0" destOrd="0" presId="urn:microsoft.com/office/officeart/2005/8/layout/hierarchy2"/>
    <dgm:cxn modelId="{953CF654-6650-D84B-8CD8-42223EEA1C2C}" type="presOf" srcId="{E3BBC644-3B02-5E45-BEDE-64AC7F5F0524}" destId="{4BC07CC3-72E3-1240-8726-8A75E9622575}" srcOrd="0" destOrd="0" presId="urn:microsoft.com/office/officeart/2005/8/layout/hierarchy2"/>
    <dgm:cxn modelId="{BF8394A6-9E61-144B-8615-7F0357055592}" type="presOf" srcId="{4D616A04-BD0F-754A-BF9A-4432FD250902}" destId="{54F95FD3-1049-3B48-A566-E6BE59A70AD5}" srcOrd="0" destOrd="0" presId="urn:microsoft.com/office/officeart/2005/8/layout/hierarchy2"/>
    <dgm:cxn modelId="{5A4C1B23-217C-3A46-AD50-249002CB962C}" type="presOf" srcId="{329F62FD-29A9-F54D-95AE-7EF65C254C91}" destId="{8488E65B-EFC3-FF49-9CDA-3ED0DE0782ED}" srcOrd="1" destOrd="0" presId="urn:microsoft.com/office/officeart/2005/8/layout/hierarchy2"/>
    <dgm:cxn modelId="{FA49A41A-5B3E-3949-9C0F-226CB59DC151}" type="presOf" srcId="{3B930F99-4880-E64E-B4C1-F56DF772FB71}" destId="{A3EBAB68-2CDE-C848-A416-72F87205F0E2}" srcOrd="0" destOrd="0" presId="urn:microsoft.com/office/officeart/2005/8/layout/hierarchy2"/>
    <dgm:cxn modelId="{53823EF1-65AA-F549-993A-8DB62299B00F}" type="presOf" srcId="{0FB15AA7-5019-9947-B8FB-E7E821165E61}" destId="{97E921F8-F596-4147-BA66-B3C2BACAB50B}" srcOrd="1" destOrd="0" presId="urn:microsoft.com/office/officeart/2005/8/layout/hierarchy2"/>
    <dgm:cxn modelId="{45D9A5FA-DDE3-4145-8BBE-B4F4DB428C8C}" type="presOf" srcId="{E18E54B5-7C50-C740-96A2-A4F54A82F5BA}" destId="{F10DD28F-1A9B-F848-A394-EE3001BF6B7B}" srcOrd="1" destOrd="0" presId="urn:microsoft.com/office/officeart/2005/8/layout/hierarchy2"/>
    <dgm:cxn modelId="{DC4383FD-9AFD-D64B-B214-6781BF0C8FE4}" type="presParOf" srcId="{4BC07CC3-72E3-1240-8726-8A75E9622575}" destId="{82A6ECCE-7DF7-914A-8CF5-2DC3CE00BC1B}" srcOrd="0" destOrd="0" presId="urn:microsoft.com/office/officeart/2005/8/layout/hierarchy2"/>
    <dgm:cxn modelId="{92A380B8-6207-8048-B1F4-2CCB8B10192D}" type="presParOf" srcId="{82A6ECCE-7DF7-914A-8CF5-2DC3CE00BC1B}" destId="{EAA2261F-DB4F-4F4F-BDF1-D5074C0CE5B9}" srcOrd="0" destOrd="0" presId="urn:microsoft.com/office/officeart/2005/8/layout/hierarchy2"/>
    <dgm:cxn modelId="{3B74C5FA-B4F5-ED4A-A5E3-A31A0ACAB900}" type="presParOf" srcId="{82A6ECCE-7DF7-914A-8CF5-2DC3CE00BC1B}" destId="{6B63DB9F-7C6E-8F47-8F9B-2FD2AF984717}" srcOrd="1" destOrd="0" presId="urn:microsoft.com/office/officeart/2005/8/layout/hierarchy2"/>
    <dgm:cxn modelId="{39E03A8D-D470-8B4F-8451-BD83332D5A44}" type="presParOf" srcId="{6B63DB9F-7C6E-8F47-8F9B-2FD2AF984717}" destId="{69358D07-71E0-8841-9A3D-6E15CB8C17F5}" srcOrd="0" destOrd="0" presId="urn:microsoft.com/office/officeart/2005/8/layout/hierarchy2"/>
    <dgm:cxn modelId="{13B0ACC0-01D3-C041-98C1-A0A04B1E89EA}" type="presParOf" srcId="{69358D07-71E0-8841-9A3D-6E15CB8C17F5}" destId="{7A736626-F92F-B741-9EBC-28415EBAC47B}" srcOrd="0" destOrd="0" presId="urn:microsoft.com/office/officeart/2005/8/layout/hierarchy2"/>
    <dgm:cxn modelId="{9AD929B4-0EF7-9E4B-83BB-CC7EE9721585}" type="presParOf" srcId="{6B63DB9F-7C6E-8F47-8F9B-2FD2AF984717}" destId="{51208A8B-B729-6344-A1BA-FA8808349127}" srcOrd="1" destOrd="0" presId="urn:microsoft.com/office/officeart/2005/8/layout/hierarchy2"/>
    <dgm:cxn modelId="{D019FAE8-2995-7343-BC72-3A20B1D0059E}" type="presParOf" srcId="{51208A8B-B729-6344-A1BA-FA8808349127}" destId="{A3EBAB68-2CDE-C848-A416-72F87205F0E2}" srcOrd="0" destOrd="0" presId="urn:microsoft.com/office/officeart/2005/8/layout/hierarchy2"/>
    <dgm:cxn modelId="{6033E1DF-F5DE-1D45-839C-7B227CD67877}" type="presParOf" srcId="{51208A8B-B729-6344-A1BA-FA8808349127}" destId="{7CB07318-6661-4F4F-9417-863DA82351EE}" srcOrd="1" destOrd="0" presId="urn:microsoft.com/office/officeart/2005/8/layout/hierarchy2"/>
    <dgm:cxn modelId="{EA9AB9D3-CFBE-2C47-9350-1C6651CD1DE2}" type="presParOf" srcId="{7CB07318-6661-4F4F-9417-863DA82351EE}" destId="{260452AF-B87C-BC4F-A80D-D4A99566D917}" srcOrd="0" destOrd="0" presId="urn:microsoft.com/office/officeart/2005/8/layout/hierarchy2"/>
    <dgm:cxn modelId="{ED48905B-FF77-5C49-BF40-FE1A3DAB755B}" type="presParOf" srcId="{260452AF-B87C-BC4F-A80D-D4A99566D917}" destId="{7389A4E8-0E88-FF4C-9019-109DBA977094}" srcOrd="0" destOrd="0" presId="urn:microsoft.com/office/officeart/2005/8/layout/hierarchy2"/>
    <dgm:cxn modelId="{FB2C305D-2EFE-7046-963C-0B26D3211058}" type="presParOf" srcId="{7CB07318-6661-4F4F-9417-863DA82351EE}" destId="{F6EBFF1C-BE62-C64D-BF21-E181F75F5346}" srcOrd="1" destOrd="0" presId="urn:microsoft.com/office/officeart/2005/8/layout/hierarchy2"/>
    <dgm:cxn modelId="{62F134BD-40B7-A54C-A945-879E004C9E3B}" type="presParOf" srcId="{F6EBFF1C-BE62-C64D-BF21-E181F75F5346}" destId="{D696D187-DB8A-FE4F-99F9-20F9CC45E198}" srcOrd="0" destOrd="0" presId="urn:microsoft.com/office/officeart/2005/8/layout/hierarchy2"/>
    <dgm:cxn modelId="{2E6A70A7-0A69-F64E-B115-A08554372366}" type="presParOf" srcId="{F6EBFF1C-BE62-C64D-BF21-E181F75F5346}" destId="{4CE4B45F-1862-5B41-96D7-0F8E21EC2FE7}" srcOrd="1" destOrd="0" presId="urn:microsoft.com/office/officeart/2005/8/layout/hierarchy2"/>
    <dgm:cxn modelId="{26970C52-4D2B-B54C-95A9-E85C3793CE9C}" type="presParOf" srcId="{7CB07318-6661-4F4F-9417-863DA82351EE}" destId="{953C4D64-9398-BC4F-ACE1-A08289EEF69B}" srcOrd="2" destOrd="0" presId="urn:microsoft.com/office/officeart/2005/8/layout/hierarchy2"/>
    <dgm:cxn modelId="{0271A843-F426-0B43-B33C-B15BED1EADA5}" type="presParOf" srcId="{953C4D64-9398-BC4F-ACE1-A08289EEF69B}" destId="{97E921F8-F596-4147-BA66-B3C2BACAB50B}" srcOrd="0" destOrd="0" presId="urn:microsoft.com/office/officeart/2005/8/layout/hierarchy2"/>
    <dgm:cxn modelId="{F5635E11-8386-B649-8E65-14DE71C68ECB}" type="presParOf" srcId="{7CB07318-6661-4F4F-9417-863DA82351EE}" destId="{9B1BE4AC-4D32-8B42-809E-5E570333085B}" srcOrd="3" destOrd="0" presId="urn:microsoft.com/office/officeart/2005/8/layout/hierarchy2"/>
    <dgm:cxn modelId="{72229DC3-C926-0C4A-97F6-A42049FFDB2C}" type="presParOf" srcId="{9B1BE4AC-4D32-8B42-809E-5E570333085B}" destId="{1F0305CB-9157-3B4C-AFA0-03C1897EF66B}" srcOrd="0" destOrd="0" presId="urn:microsoft.com/office/officeart/2005/8/layout/hierarchy2"/>
    <dgm:cxn modelId="{9BC35600-A6C8-DA49-877D-869E5D06B7C9}" type="presParOf" srcId="{9B1BE4AC-4D32-8B42-809E-5E570333085B}" destId="{73C2F611-D49B-AF42-A383-1D36670B852D}" srcOrd="1" destOrd="0" presId="urn:microsoft.com/office/officeart/2005/8/layout/hierarchy2"/>
    <dgm:cxn modelId="{D901CB20-9798-0444-9AAB-E0864AE7AB34}" type="presParOf" srcId="{6B63DB9F-7C6E-8F47-8F9B-2FD2AF984717}" destId="{868945EC-524A-3C49-83C8-078F828B6F02}" srcOrd="2" destOrd="0" presId="urn:microsoft.com/office/officeart/2005/8/layout/hierarchy2"/>
    <dgm:cxn modelId="{5BBD2E24-8D39-204F-940C-C20876AFF844}" type="presParOf" srcId="{868945EC-524A-3C49-83C8-078F828B6F02}" destId="{F10DD28F-1A9B-F848-A394-EE3001BF6B7B}" srcOrd="0" destOrd="0" presId="urn:microsoft.com/office/officeart/2005/8/layout/hierarchy2"/>
    <dgm:cxn modelId="{B52241EB-2133-564C-8002-5716B2302653}" type="presParOf" srcId="{6B63DB9F-7C6E-8F47-8F9B-2FD2AF984717}" destId="{47DE1207-746A-0745-BE28-9CDB39B82371}" srcOrd="3" destOrd="0" presId="urn:microsoft.com/office/officeart/2005/8/layout/hierarchy2"/>
    <dgm:cxn modelId="{E1799E5A-6EE7-384F-ACBD-E3FF6CE02EDD}" type="presParOf" srcId="{47DE1207-746A-0745-BE28-9CDB39B82371}" destId="{A3148986-23F6-1045-8DB7-A1704700C307}" srcOrd="0" destOrd="0" presId="urn:microsoft.com/office/officeart/2005/8/layout/hierarchy2"/>
    <dgm:cxn modelId="{B42509D0-B64F-804D-8C31-7F62FB09D6AD}" type="presParOf" srcId="{47DE1207-746A-0745-BE28-9CDB39B82371}" destId="{34C33CDA-1C1B-484A-A1A3-5210BC436FA3}" srcOrd="1" destOrd="0" presId="urn:microsoft.com/office/officeart/2005/8/layout/hierarchy2"/>
    <dgm:cxn modelId="{3BA85A00-8AF1-924B-AA93-3AEF31471CDC}" type="presParOf" srcId="{6B63DB9F-7C6E-8F47-8F9B-2FD2AF984717}" destId="{8631F6C4-268F-CE44-A010-AE148845E200}" srcOrd="4" destOrd="0" presId="urn:microsoft.com/office/officeart/2005/8/layout/hierarchy2"/>
    <dgm:cxn modelId="{2D3CD9BE-3986-7E47-A027-461CCDA5FE09}" type="presParOf" srcId="{8631F6C4-268F-CE44-A010-AE148845E200}" destId="{8488E65B-EFC3-FF49-9CDA-3ED0DE0782ED}" srcOrd="0" destOrd="0" presId="urn:microsoft.com/office/officeart/2005/8/layout/hierarchy2"/>
    <dgm:cxn modelId="{9A0B98D5-C8C8-9545-9EE2-3B07A6F5544C}" type="presParOf" srcId="{6B63DB9F-7C6E-8F47-8F9B-2FD2AF984717}" destId="{0409879E-CB95-5149-A270-375EEE20458B}" srcOrd="5" destOrd="0" presId="urn:microsoft.com/office/officeart/2005/8/layout/hierarchy2"/>
    <dgm:cxn modelId="{444F0488-96DF-D848-AC47-456CCFD5F758}" type="presParOf" srcId="{0409879E-CB95-5149-A270-375EEE20458B}" destId="{C8A92E67-5CD4-9944-9A9F-3834CC7CD43E}" srcOrd="0" destOrd="0" presId="urn:microsoft.com/office/officeart/2005/8/layout/hierarchy2"/>
    <dgm:cxn modelId="{836CE9CE-F994-3244-BB18-C3749682B67F}" type="presParOf" srcId="{0409879E-CB95-5149-A270-375EEE20458B}" destId="{4CB23248-25E1-474D-A0A1-AEAAD62577BD}" srcOrd="1" destOrd="0" presId="urn:microsoft.com/office/officeart/2005/8/layout/hierarchy2"/>
    <dgm:cxn modelId="{A8881B7F-DE90-9346-979E-CD907F92E2AE}" type="presParOf" srcId="{4CB23248-25E1-474D-A0A1-AEAAD62577BD}" destId="{54F95FD3-1049-3B48-A566-E6BE59A70AD5}" srcOrd="0" destOrd="0" presId="urn:microsoft.com/office/officeart/2005/8/layout/hierarchy2"/>
    <dgm:cxn modelId="{B00CD677-A37C-674E-ABC2-45B34DC4152D}" type="presParOf" srcId="{54F95FD3-1049-3B48-A566-E6BE59A70AD5}" destId="{9CD055A8-5A7A-7543-B3B3-2739EB80B8A4}" srcOrd="0" destOrd="0" presId="urn:microsoft.com/office/officeart/2005/8/layout/hierarchy2"/>
    <dgm:cxn modelId="{06B6EEB7-5153-564B-8EFA-6A53DD1B16D3}" type="presParOf" srcId="{4CB23248-25E1-474D-A0A1-AEAAD62577BD}" destId="{4144B765-8C87-EC47-A1EA-6C1E4047415F}" srcOrd="1" destOrd="0" presId="urn:microsoft.com/office/officeart/2005/8/layout/hierarchy2"/>
    <dgm:cxn modelId="{8A8A9660-E054-2A4E-8908-6D2A279370BE}" type="presParOf" srcId="{4144B765-8C87-EC47-A1EA-6C1E4047415F}" destId="{BE5025C5-D4AD-BD41-8934-E57A447262E8}" srcOrd="0" destOrd="0" presId="urn:microsoft.com/office/officeart/2005/8/layout/hierarchy2"/>
    <dgm:cxn modelId="{E50C7F62-E979-984C-8A57-391C691F2BD8}" type="presParOf" srcId="{4144B765-8C87-EC47-A1EA-6C1E4047415F}" destId="{D034EF71-F3E8-7B4C-88B0-2F182B4ABF31}" srcOrd="1" destOrd="0" presId="urn:microsoft.com/office/officeart/2005/8/layout/hierarchy2"/>
    <dgm:cxn modelId="{5BDE8F3A-F346-5849-99A2-75CF00DF95A1}" type="presParOf" srcId="{4CB23248-25E1-474D-A0A1-AEAAD62577BD}" destId="{330B4B3B-56DC-0142-B7E9-92EA01156D39}" srcOrd="2" destOrd="0" presId="urn:microsoft.com/office/officeart/2005/8/layout/hierarchy2"/>
    <dgm:cxn modelId="{2B0F3874-85A8-4044-B2F3-4DF9D99ABA28}" type="presParOf" srcId="{330B4B3B-56DC-0142-B7E9-92EA01156D39}" destId="{37F6CDDB-05E7-9149-9AA8-FCBF646BEDAF}" srcOrd="0" destOrd="0" presId="urn:microsoft.com/office/officeart/2005/8/layout/hierarchy2"/>
    <dgm:cxn modelId="{67B4DF23-3C7B-4E49-AB5E-BEEC7D89B814}" type="presParOf" srcId="{4CB23248-25E1-474D-A0A1-AEAAD62577BD}" destId="{35144026-B011-0040-8653-75D41D6B63B5}" srcOrd="3" destOrd="0" presId="urn:microsoft.com/office/officeart/2005/8/layout/hierarchy2"/>
    <dgm:cxn modelId="{3EBFFD2E-93D8-724A-9A3B-6D9C1C9A998B}" type="presParOf" srcId="{35144026-B011-0040-8653-75D41D6B63B5}" destId="{5FCA9A4C-54C1-4649-BA5A-FFDA0A26C242}" srcOrd="0" destOrd="0" presId="urn:microsoft.com/office/officeart/2005/8/layout/hierarchy2"/>
    <dgm:cxn modelId="{0B259A4E-A5C6-6C44-A070-259A56D7235C}" type="presParOf" srcId="{35144026-B011-0040-8653-75D41D6B63B5}" destId="{4DAA9884-CEE5-EB45-AA23-E8C7A1DF7A4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A2261F-DB4F-4F4F-BDF1-D5074C0CE5B9}">
      <dsp:nvSpPr>
        <dsp:cNvPr id="0" name=""/>
        <dsp:cNvSpPr/>
      </dsp:nvSpPr>
      <dsp:spPr>
        <a:xfrm>
          <a:off x="1384516" y="1754694"/>
          <a:ext cx="2762356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lumMod val="110000"/>
                <a:satMod val="105000"/>
                <a:tint val="67000"/>
              </a:schemeClr>
            </a:gs>
            <a:gs pos="50000">
              <a:schemeClr val="accent3">
                <a:lumMod val="105000"/>
                <a:satMod val="103000"/>
                <a:tint val="73000"/>
              </a:schemeClr>
            </a:gs>
            <a:gs pos="100000">
              <a:schemeClr val="accent3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/>
          </a:solidFill>
          <a:prstDash val="solid"/>
          <a:miter lim="800000"/>
        </a:ln>
        <a:effectLst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300" kern="1200" dirty="0"/>
        </a:p>
      </dsp:txBody>
      <dsp:txXfrm>
        <a:off x="1414290" y="1784468"/>
        <a:ext cx="2702808" cy="957025"/>
      </dsp:txXfrm>
    </dsp:sp>
    <dsp:sp modelId="{69358D07-71E0-8841-9A3D-6E15CB8C17F5}">
      <dsp:nvSpPr>
        <dsp:cNvPr id="0" name=""/>
        <dsp:cNvSpPr/>
      </dsp:nvSpPr>
      <dsp:spPr>
        <a:xfrm rot="18289469">
          <a:off x="3841446" y="1658236"/>
          <a:ext cx="1424110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424110" y="20214"/>
              </a:lnTo>
            </a:path>
          </a:pathLst>
        </a:custGeom>
        <a:noFill/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517899" y="1642848"/>
        <a:ext cx="71205" cy="71205"/>
      </dsp:txXfrm>
    </dsp:sp>
    <dsp:sp modelId="{A3EBAB68-2CDE-C848-A416-72F87205F0E2}">
      <dsp:nvSpPr>
        <dsp:cNvPr id="0" name=""/>
        <dsp:cNvSpPr/>
      </dsp:nvSpPr>
      <dsp:spPr>
        <a:xfrm>
          <a:off x="4960131" y="585634"/>
          <a:ext cx="2685523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1  Substitution</a:t>
          </a:r>
          <a:endParaRPr lang="en-US" sz="2300" kern="1200" dirty="0"/>
        </a:p>
      </dsp:txBody>
      <dsp:txXfrm>
        <a:off x="4989905" y="615408"/>
        <a:ext cx="2625975" cy="957025"/>
      </dsp:txXfrm>
    </dsp:sp>
    <dsp:sp modelId="{260452AF-B87C-BC4F-A80D-D4A99566D917}">
      <dsp:nvSpPr>
        <dsp:cNvPr id="0" name=""/>
        <dsp:cNvSpPr/>
      </dsp:nvSpPr>
      <dsp:spPr>
        <a:xfrm rot="19457599">
          <a:off x="7551518" y="781441"/>
          <a:ext cx="100153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001531" y="20214"/>
              </a:lnTo>
            </a:path>
          </a:pathLst>
        </a:custGeom>
        <a:noFill/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8027246" y="776618"/>
        <a:ext cx="50076" cy="50076"/>
      </dsp:txXfrm>
    </dsp:sp>
    <dsp:sp modelId="{D696D187-DB8A-FE4F-99F9-20F9CC45E198}">
      <dsp:nvSpPr>
        <dsp:cNvPr id="0" name=""/>
        <dsp:cNvSpPr/>
      </dsp:nvSpPr>
      <dsp:spPr>
        <a:xfrm>
          <a:off x="8458913" y="1104"/>
          <a:ext cx="2348569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tx1"/>
              </a:solidFill>
            </a:rPr>
            <a:t>let u = sin x</a:t>
          </a:r>
          <a:endParaRPr lang="en-US" sz="2300" kern="1200" dirty="0">
            <a:solidFill>
              <a:schemeClr val="tx1"/>
            </a:solidFill>
          </a:endParaRPr>
        </a:p>
      </dsp:txBody>
      <dsp:txXfrm>
        <a:off x="8488687" y="30878"/>
        <a:ext cx="2289021" cy="957025"/>
      </dsp:txXfrm>
    </dsp:sp>
    <dsp:sp modelId="{953C4D64-9398-BC4F-ACE1-A08289EEF69B}">
      <dsp:nvSpPr>
        <dsp:cNvPr id="0" name=""/>
        <dsp:cNvSpPr/>
      </dsp:nvSpPr>
      <dsp:spPr>
        <a:xfrm rot="2142401">
          <a:off x="7551518" y="1365971"/>
          <a:ext cx="100153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001531" y="20214"/>
              </a:lnTo>
            </a:path>
          </a:pathLst>
        </a:custGeom>
        <a:noFill/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8027246" y="1361148"/>
        <a:ext cx="50076" cy="50076"/>
      </dsp:txXfrm>
    </dsp:sp>
    <dsp:sp modelId="{1F0305CB-9157-3B4C-AFA0-03C1897EF66B}">
      <dsp:nvSpPr>
        <dsp:cNvPr id="0" name=""/>
        <dsp:cNvSpPr/>
      </dsp:nvSpPr>
      <dsp:spPr>
        <a:xfrm>
          <a:off x="8458913" y="1170164"/>
          <a:ext cx="2348569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rgbClr val="000000"/>
              </a:solidFill>
            </a:rPr>
            <a:t>let u = </a:t>
          </a:r>
          <a:r>
            <a:rPr lang="en-US" sz="2300" kern="1200" dirty="0" err="1" smtClean="0">
              <a:solidFill>
                <a:srgbClr val="000000"/>
              </a:solidFill>
            </a:rPr>
            <a:t>cos</a:t>
          </a:r>
          <a:r>
            <a:rPr lang="en-US" sz="2300" kern="1200" dirty="0" smtClean="0">
              <a:solidFill>
                <a:srgbClr val="000000"/>
              </a:solidFill>
            </a:rPr>
            <a:t> x</a:t>
          </a:r>
          <a:endParaRPr lang="en-US" sz="2300" kern="1200" dirty="0">
            <a:solidFill>
              <a:srgbClr val="000000"/>
            </a:solidFill>
          </a:endParaRPr>
        </a:p>
      </dsp:txBody>
      <dsp:txXfrm>
        <a:off x="8488687" y="1199938"/>
        <a:ext cx="2289021" cy="957025"/>
      </dsp:txXfrm>
    </dsp:sp>
    <dsp:sp modelId="{868945EC-524A-3C49-83C8-078F828B6F02}">
      <dsp:nvSpPr>
        <dsp:cNvPr id="0" name=""/>
        <dsp:cNvSpPr/>
      </dsp:nvSpPr>
      <dsp:spPr>
        <a:xfrm>
          <a:off x="4146872" y="2242766"/>
          <a:ext cx="813258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813258" y="20214"/>
              </a:lnTo>
            </a:path>
          </a:pathLst>
        </a:custGeom>
        <a:noFill/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533170" y="2242650"/>
        <a:ext cx="40662" cy="40662"/>
      </dsp:txXfrm>
    </dsp:sp>
    <dsp:sp modelId="{A3148986-23F6-1045-8DB7-A1704700C307}">
      <dsp:nvSpPr>
        <dsp:cNvPr id="0" name=""/>
        <dsp:cNvSpPr/>
      </dsp:nvSpPr>
      <dsp:spPr>
        <a:xfrm>
          <a:off x="4960131" y="1754694"/>
          <a:ext cx="2685523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2  Double angle formulae</a:t>
          </a:r>
          <a:endParaRPr lang="en-US" sz="2300" kern="1200" dirty="0"/>
        </a:p>
      </dsp:txBody>
      <dsp:txXfrm>
        <a:off x="4989905" y="1784468"/>
        <a:ext cx="2625975" cy="957025"/>
      </dsp:txXfrm>
    </dsp:sp>
    <dsp:sp modelId="{8631F6C4-268F-CE44-A010-AE148845E200}">
      <dsp:nvSpPr>
        <dsp:cNvPr id="0" name=""/>
        <dsp:cNvSpPr/>
      </dsp:nvSpPr>
      <dsp:spPr>
        <a:xfrm rot="3310531">
          <a:off x="3841446" y="2827296"/>
          <a:ext cx="1424110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424110" y="20214"/>
              </a:lnTo>
            </a:path>
          </a:pathLst>
        </a:custGeom>
        <a:noFill/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517899" y="2811908"/>
        <a:ext cx="71205" cy="71205"/>
      </dsp:txXfrm>
    </dsp:sp>
    <dsp:sp modelId="{C8A92E67-5CD4-9944-9A9F-3834CC7CD43E}">
      <dsp:nvSpPr>
        <dsp:cNvPr id="0" name=""/>
        <dsp:cNvSpPr/>
      </dsp:nvSpPr>
      <dsp:spPr>
        <a:xfrm>
          <a:off x="4960131" y="2923754"/>
          <a:ext cx="2685523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3  Integration by parts</a:t>
          </a:r>
          <a:endParaRPr lang="en-US" sz="2300" kern="1200" dirty="0"/>
        </a:p>
      </dsp:txBody>
      <dsp:txXfrm>
        <a:off x="4989905" y="2953528"/>
        <a:ext cx="2625975" cy="957025"/>
      </dsp:txXfrm>
    </dsp:sp>
    <dsp:sp modelId="{54F95FD3-1049-3B48-A566-E6BE59A70AD5}">
      <dsp:nvSpPr>
        <dsp:cNvPr id="0" name=""/>
        <dsp:cNvSpPr/>
      </dsp:nvSpPr>
      <dsp:spPr>
        <a:xfrm rot="19457599">
          <a:off x="7551518" y="3119561"/>
          <a:ext cx="100153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001531" y="20214"/>
              </a:lnTo>
            </a:path>
          </a:pathLst>
        </a:custGeom>
        <a:noFill/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8027246" y="3114738"/>
        <a:ext cx="50076" cy="50076"/>
      </dsp:txXfrm>
    </dsp:sp>
    <dsp:sp modelId="{BE5025C5-D4AD-BD41-8934-E57A447262E8}">
      <dsp:nvSpPr>
        <dsp:cNvPr id="0" name=""/>
        <dsp:cNvSpPr/>
      </dsp:nvSpPr>
      <dsp:spPr>
        <a:xfrm>
          <a:off x="8458913" y="2339224"/>
          <a:ext cx="2348569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rgbClr val="000000"/>
              </a:solidFill>
            </a:rPr>
            <a:t>let u = sin x and dv/dx = </a:t>
          </a:r>
          <a:r>
            <a:rPr lang="en-US" sz="2300" kern="1200" dirty="0" err="1" smtClean="0">
              <a:solidFill>
                <a:srgbClr val="000000"/>
              </a:solidFill>
            </a:rPr>
            <a:t>cos</a:t>
          </a:r>
          <a:r>
            <a:rPr lang="en-US" sz="2300" kern="1200" dirty="0" smtClean="0">
              <a:solidFill>
                <a:srgbClr val="000000"/>
              </a:solidFill>
            </a:rPr>
            <a:t> x</a:t>
          </a:r>
          <a:endParaRPr lang="en-US" sz="2300" kern="1200" dirty="0">
            <a:solidFill>
              <a:srgbClr val="000000"/>
            </a:solidFill>
          </a:endParaRPr>
        </a:p>
      </dsp:txBody>
      <dsp:txXfrm>
        <a:off x="8488687" y="2368998"/>
        <a:ext cx="2289021" cy="957025"/>
      </dsp:txXfrm>
    </dsp:sp>
    <dsp:sp modelId="{330B4B3B-56DC-0142-B7E9-92EA01156D39}">
      <dsp:nvSpPr>
        <dsp:cNvPr id="0" name=""/>
        <dsp:cNvSpPr/>
      </dsp:nvSpPr>
      <dsp:spPr>
        <a:xfrm rot="2142401">
          <a:off x="7551518" y="3704091"/>
          <a:ext cx="1001531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1001531" y="20214"/>
              </a:lnTo>
            </a:path>
          </a:pathLst>
        </a:custGeom>
        <a:noFill/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8027246" y="3699267"/>
        <a:ext cx="50076" cy="50076"/>
      </dsp:txXfrm>
    </dsp:sp>
    <dsp:sp modelId="{5FCA9A4C-54C1-4649-BA5A-FFDA0A26C242}">
      <dsp:nvSpPr>
        <dsp:cNvPr id="0" name=""/>
        <dsp:cNvSpPr/>
      </dsp:nvSpPr>
      <dsp:spPr>
        <a:xfrm>
          <a:off x="8458913" y="3508284"/>
          <a:ext cx="2348569" cy="1016573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rgbClr val="000000"/>
              </a:solidFill>
            </a:rPr>
            <a:t>let u = </a:t>
          </a:r>
          <a:r>
            <a:rPr lang="en-US" sz="2300" kern="1200" dirty="0" err="1" smtClean="0">
              <a:solidFill>
                <a:srgbClr val="000000"/>
              </a:solidFill>
            </a:rPr>
            <a:t>cos</a:t>
          </a:r>
          <a:r>
            <a:rPr lang="en-US" sz="2300" kern="1200" dirty="0" smtClean="0">
              <a:solidFill>
                <a:srgbClr val="000000"/>
              </a:solidFill>
            </a:rPr>
            <a:t> x and dv/dx = sin x</a:t>
          </a:r>
          <a:endParaRPr lang="en-US" sz="2300" kern="1200" dirty="0">
            <a:solidFill>
              <a:srgbClr val="000000"/>
            </a:solidFill>
          </a:endParaRPr>
        </a:p>
      </dsp:txBody>
      <dsp:txXfrm>
        <a:off x="8488687" y="3538058"/>
        <a:ext cx="2289021" cy="9570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9.emf"/><Relationship Id="rId7" Type="http://schemas.openxmlformats.org/officeDocument/2006/relationships/image" Target="../media/image23.emf"/><Relationship Id="rId2" Type="http://schemas.openxmlformats.org/officeDocument/2006/relationships/image" Target="../media/image28.emf"/><Relationship Id="rId1" Type="http://schemas.openxmlformats.org/officeDocument/2006/relationships/image" Target="../media/image17.emf"/><Relationship Id="rId6" Type="http://schemas.openxmlformats.org/officeDocument/2006/relationships/image" Target="../media/image32.emf"/><Relationship Id="rId11" Type="http://schemas.openxmlformats.org/officeDocument/2006/relationships/image" Target="../media/image35.emf"/><Relationship Id="rId5" Type="http://schemas.openxmlformats.org/officeDocument/2006/relationships/image" Target="../media/image31.emf"/><Relationship Id="rId10" Type="http://schemas.openxmlformats.org/officeDocument/2006/relationships/image" Target="../media/image34.emf"/><Relationship Id="rId4" Type="http://schemas.openxmlformats.org/officeDocument/2006/relationships/image" Target="../media/image30.emf"/><Relationship Id="rId9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37.emf"/><Relationship Id="rId7" Type="http://schemas.openxmlformats.org/officeDocument/2006/relationships/image" Target="../media/image23.emf"/><Relationship Id="rId2" Type="http://schemas.openxmlformats.org/officeDocument/2006/relationships/image" Target="../media/image36.emf"/><Relationship Id="rId1" Type="http://schemas.openxmlformats.org/officeDocument/2006/relationships/image" Target="../media/image17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17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8.emf"/><Relationship Id="rId4" Type="http://schemas.openxmlformats.org/officeDocument/2006/relationships/image" Target="../media/image43.emf"/><Relationship Id="rId9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50.emf"/><Relationship Id="rId7" Type="http://schemas.openxmlformats.org/officeDocument/2006/relationships/image" Target="../media/image46.emf"/><Relationship Id="rId2" Type="http://schemas.openxmlformats.org/officeDocument/2006/relationships/image" Target="../media/image49.emf"/><Relationship Id="rId1" Type="http://schemas.openxmlformats.org/officeDocument/2006/relationships/image" Target="../media/image17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10" Type="http://schemas.openxmlformats.org/officeDocument/2006/relationships/image" Target="../media/image55.emf"/><Relationship Id="rId4" Type="http://schemas.openxmlformats.org/officeDocument/2006/relationships/image" Target="../media/image51.emf"/><Relationship Id="rId9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2.e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40.emf"/><Relationship Id="rId7" Type="http://schemas.openxmlformats.org/officeDocument/2006/relationships/image" Target="../media/image60.emf"/><Relationship Id="rId2" Type="http://schemas.openxmlformats.org/officeDocument/2006/relationships/image" Target="../media/image56.emf"/><Relationship Id="rId1" Type="http://schemas.openxmlformats.org/officeDocument/2006/relationships/image" Target="../media/image22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AE70F-1AB5-4CF1-9F5A-BE0390BC518C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0C9C-146E-4F65-95AF-540FFCCAFE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34879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166162-17D7-6D4C-A3BA-6F2DF484E260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3C1C83-8DD6-9846-8834-18F9F949C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56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5.xml"/></Relationships>
</file>

<file path=ppt/slideLayouts/_rels/slideLayout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6.xml"/></Relationships>
</file>

<file path=ppt/slideLayouts/_rels/slideLayout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6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7.xml"/></Relationships>
</file>

<file path=ppt/slideLayouts/_rels/slideLayout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7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71475" y="2438400"/>
            <a:ext cx="11449052" cy="1320981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0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1475" y="3883742"/>
            <a:ext cx="11449052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18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2A0CAE2-6DF8-4585-8803-E720B30F159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77462" y="765175"/>
            <a:ext cx="1837076" cy="150495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42564" y="6045382"/>
            <a:ext cx="1473197" cy="37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696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97298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86089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66762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4013099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4013099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9533963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9533963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26" hasCustomPrompt="1"/>
          </p:nvPr>
        </p:nvSpPr>
        <p:spPr>
          <a:xfrm>
            <a:off x="6286089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27" hasCustomPrompt="1"/>
          </p:nvPr>
        </p:nvSpPr>
        <p:spPr>
          <a:xfrm>
            <a:off x="766762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013099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29"/>
          </p:nvPr>
        </p:nvSpPr>
        <p:spPr>
          <a:xfrm>
            <a:off x="4013099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30"/>
          </p:nvPr>
        </p:nvSpPr>
        <p:spPr>
          <a:xfrm>
            <a:off x="9533963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sz="quarter" idx="31"/>
          </p:nvPr>
        </p:nvSpPr>
        <p:spPr>
          <a:xfrm>
            <a:off x="9533963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itle 13">
            <a:extLst>
              <a:ext uri="{FF2B5EF4-FFF2-40B4-BE49-F238E27FC236}">
                <a16:creationId xmlns="" xmlns:a16="http://schemas.microsoft.com/office/drawing/2014/main" id="{76DA440A-4E2A-4ED9-9B29-5F95AD5D9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3" name="Text Placeholder 11">
            <a:extLst>
              <a:ext uri="{FF2B5EF4-FFF2-40B4-BE49-F238E27FC236}">
                <a16:creationId xmlns="" xmlns:a16="http://schemas.microsoft.com/office/drawing/2014/main" id="{09EAA376-8C22-45BE-A31B-B8FD626957F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935889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680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loured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0192D7A-38B0-49E8-B943-55A4E5C8551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CB82A1DA-78B0-48E9-8001-7AF00D54CC8A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AF5BBC-AB22-4892-9F86-EBDA3738E3CE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33C682D-A7C2-4277-A5B7-811EA96EF1C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6" y="6045382"/>
            <a:ext cx="1473193" cy="3744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B895D39-8CA8-4DCA-BF6E-C68EBD3BA31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768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36F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71475" y="2438400"/>
            <a:ext cx="11449052" cy="1320981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0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1475" y="3883742"/>
            <a:ext cx="11449052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18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2A0CAE2-6DF8-4585-8803-E720B30F159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77462" y="765175"/>
            <a:ext cx="1837076" cy="150495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42568" y="6045382"/>
            <a:ext cx="1473189" cy="374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493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36F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766763" y="1402080"/>
            <a:ext cx="10658476" cy="1902559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6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66763" y="3524250"/>
            <a:ext cx="10658476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20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8" y="6045382"/>
            <a:ext cx="1473189" cy="3744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FB0B1EB-CA29-4D37-94F1-BA98DACBB57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03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3"/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latin typeface="+mj-lt"/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4185" y="178046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74185" y="260843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774185" y="343640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21"/>
          </p:nvPr>
        </p:nvSpPr>
        <p:spPr>
          <a:xfrm>
            <a:off x="774185" y="426437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74185" y="509234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="" xmlns:a16="http://schemas.microsoft.com/office/drawing/2014/main" id="{7002BA89-6F33-4336-A8F0-EB4FC2F497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779704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ull Fram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225539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x2  Landscap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76676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624223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2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2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6223183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6223183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itle 13">
            <a:extLst>
              <a:ext uri="{FF2B5EF4-FFF2-40B4-BE49-F238E27FC236}">
                <a16:creationId xmlns="" xmlns:a16="http://schemas.microsoft.com/office/drawing/2014/main" id="{8B7EC82E-C7F6-48DA-9259-20EB65E26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3" name="Text Placeholder 11">
            <a:extLst>
              <a:ext uri="{FF2B5EF4-FFF2-40B4-BE49-F238E27FC236}">
                <a16:creationId xmlns="" xmlns:a16="http://schemas.microsoft.com/office/drawing/2014/main" id="{8F455395-D325-4746-8C16-39106A30EF5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574518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for 6 arrow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="" xmlns:a16="http://schemas.microsoft.com/office/drawing/2014/main" id="{F2B1AC6A-583C-4BC5-90A6-A3E0F079A7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24100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2" name="Text Placeholder 30">
            <a:extLst>
              <a:ext uri="{FF2B5EF4-FFF2-40B4-BE49-F238E27FC236}">
                <a16:creationId xmlns="" xmlns:a16="http://schemas.microsoft.com/office/drawing/2014/main" id="{3090B73C-C5F2-4A3C-ADAB-767A28CC030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67525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3" name="Text Placeholder 30">
            <a:extLst>
              <a:ext uri="{FF2B5EF4-FFF2-40B4-BE49-F238E27FC236}">
                <a16:creationId xmlns="" xmlns:a16="http://schemas.microsoft.com/office/drawing/2014/main" id="{B8707A89-A2A4-4093-A016-72167C8071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24100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30">
            <a:extLst>
              <a:ext uri="{FF2B5EF4-FFF2-40B4-BE49-F238E27FC236}">
                <a16:creationId xmlns="" xmlns:a16="http://schemas.microsoft.com/office/drawing/2014/main" id="{73275F20-A518-49BB-8F07-EDF45D6A1A7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67525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5" name="Text Placeholder 30">
            <a:extLst>
              <a:ext uri="{FF2B5EF4-FFF2-40B4-BE49-F238E27FC236}">
                <a16:creationId xmlns="" xmlns:a16="http://schemas.microsoft.com/office/drawing/2014/main" id="{094BF318-2B36-4D37-B38E-6318D3ABCB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324100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6" name="Text Placeholder 30">
            <a:extLst>
              <a:ext uri="{FF2B5EF4-FFF2-40B4-BE49-F238E27FC236}">
                <a16:creationId xmlns="" xmlns:a16="http://schemas.microsoft.com/office/drawing/2014/main" id="{21594F3B-DAA1-41CE-BE75-BECCB8C3720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867525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6153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4705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71C77A6-C6EC-4FD2-BE5F-0BA33C87A63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53693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5037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E3A7DC2-5C3F-45F4-A4FD-5C80CD8270C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8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10652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rgbClr val="F36F20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06615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71C77A6-C6EC-4FD2-BE5F-0BA33C87A63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650708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3255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="" xmlns:a16="http://schemas.microsoft.com/office/drawing/2014/main" id="{EA7FC905-8AF7-41D4-8CCB-CD4EEC843E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00185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06447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, Bullet List &amp; A4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691014" y="1485900"/>
            <a:ext cx="5900411" cy="4476750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863543" y="1485900"/>
            <a:ext cx="3554271" cy="447675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C1731039-5C9B-451B-A99D-661EF5E68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288A9C7-6C50-454B-9B2E-A9CA7BCE1D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875756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Sub &amp; 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800" y="2130999"/>
            <a:ext cx="5182896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766784" y="1486057"/>
            <a:ext cx="5182140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rgbClr val="F36F2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234157" y="2130999"/>
            <a:ext cx="5191081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rgbClr val="F36F20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rgbClr val="F36F20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234158" y="1486057"/>
            <a:ext cx="5190324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rgbClr val="F36F2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Title 13">
            <a:extLst>
              <a:ext uri="{FF2B5EF4-FFF2-40B4-BE49-F238E27FC236}">
                <a16:creationId xmlns="" xmlns:a16="http://schemas.microsoft.com/office/drawing/2014/main" id="{56468041-F4CB-4CBA-B0D3-93352F0C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5FC80615-1072-4009-B407-3783D27238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97130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6676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801889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4392828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8" name="Title 13">
            <a:extLst>
              <a:ext uri="{FF2B5EF4-FFF2-40B4-BE49-F238E27FC236}">
                <a16:creationId xmlns="" xmlns:a16="http://schemas.microsoft.com/office/drawing/2014/main" id="{A86CF48D-EBBB-4BBE-936C-4D1A52C0A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="" xmlns:a16="http://schemas.microsoft.com/office/drawing/2014/main" id="{4C53C560-BE3A-45D0-ACDC-11A6E56683D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14045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91516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2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1713333" y="1485900"/>
            <a:ext cx="3504780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980340" y="1485900"/>
            <a:ext cx="3492588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9244AF0F-EE58-48F9-9E77-6A88049D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6085685-70F7-462B-BA5D-FF82FC3FD22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262531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,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Text Placeholder 11">
            <a:extLst>
              <a:ext uri="{FF2B5EF4-FFF2-40B4-BE49-F238E27FC236}">
                <a16:creationId xmlns="" xmlns:a16="http://schemas.microsoft.com/office/drawing/2014/main" id="{10EBB7AE-4CA2-4FAC-ACDA-47AC7AF420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chemeClr val="bg1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2" cy="76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426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x1 Full Height Image &amp;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2" cy="76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467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4383060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7982402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957878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7957878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358536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4358536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83717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3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3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6" name="Title 13">
            <a:extLst>
              <a:ext uri="{FF2B5EF4-FFF2-40B4-BE49-F238E27FC236}">
                <a16:creationId xmlns="" xmlns:a16="http://schemas.microsoft.com/office/drawing/2014/main" id="{98C8026D-D0E0-4DE7-B9F1-1A4FE62AE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" name="Text Placeholder 11">
            <a:extLst>
              <a:ext uri="{FF2B5EF4-FFF2-40B4-BE49-F238E27FC236}">
                <a16:creationId xmlns="" xmlns:a16="http://schemas.microsoft.com/office/drawing/2014/main" id="{CA9AF3C9-55C1-4A9B-9E51-ABE4E699DCD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78998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, Sub - A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3596193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11581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8826968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175578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6175578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560190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3560190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8790872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20"/>
          </p:nvPr>
        </p:nvSpPr>
        <p:spPr>
          <a:xfrm>
            <a:off x="8790872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01104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965101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965101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itle 13">
            <a:extLst>
              <a:ext uri="{FF2B5EF4-FFF2-40B4-BE49-F238E27FC236}">
                <a16:creationId xmlns="" xmlns:a16="http://schemas.microsoft.com/office/drawing/2014/main" id="{D0E235FE-AAB8-42C6-ABE5-76B5EB9C7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2" name="Text Placeholder 11">
            <a:extLst>
              <a:ext uri="{FF2B5EF4-FFF2-40B4-BE49-F238E27FC236}">
                <a16:creationId xmlns="" xmlns:a16="http://schemas.microsoft.com/office/drawing/2014/main" id="{DF048D9D-F828-4E17-BA9A-98F6E8F69C1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01012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86089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66762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4013099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4013099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9533963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9533963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26" hasCustomPrompt="1"/>
          </p:nvPr>
        </p:nvSpPr>
        <p:spPr>
          <a:xfrm>
            <a:off x="6286089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27" hasCustomPrompt="1"/>
          </p:nvPr>
        </p:nvSpPr>
        <p:spPr>
          <a:xfrm>
            <a:off x="766762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013099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29"/>
          </p:nvPr>
        </p:nvSpPr>
        <p:spPr>
          <a:xfrm>
            <a:off x="4013099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30"/>
          </p:nvPr>
        </p:nvSpPr>
        <p:spPr>
          <a:xfrm>
            <a:off x="9533963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sz="quarter" idx="31"/>
          </p:nvPr>
        </p:nvSpPr>
        <p:spPr>
          <a:xfrm>
            <a:off x="9533963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itle 13">
            <a:extLst>
              <a:ext uri="{FF2B5EF4-FFF2-40B4-BE49-F238E27FC236}">
                <a16:creationId xmlns="" xmlns:a16="http://schemas.microsoft.com/office/drawing/2014/main" id="{76DA440A-4E2A-4ED9-9B29-5F95AD5D9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rgbClr val="F36F20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3" name="Text Placeholder 11">
            <a:extLst>
              <a:ext uri="{FF2B5EF4-FFF2-40B4-BE49-F238E27FC236}">
                <a16:creationId xmlns="" xmlns:a16="http://schemas.microsoft.com/office/drawing/2014/main" id="{09EAA376-8C22-45BE-A31B-B8FD626957F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2419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4550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loured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0192D7A-38B0-49E8-B943-55A4E5C8551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36F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CB82A1DA-78B0-48E9-8001-7AF00D54CC8A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AF5BBC-AB22-4892-9F86-EBDA3738E3CE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33C682D-A7C2-4277-A5B7-811EA96EF1C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8" y="6045382"/>
            <a:ext cx="1473189" cy="3744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B895D39-8CA8-4DCA-BF6E-C68EBD3BA31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329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71475" y="2438400"/>
            <a:ext cx="11449052" cy="1320981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0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1475" y="3883742"/>
            <a:ext cx="11449052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18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2A0CAE2-6DF8-4585-8803-E720B30F159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77462" y="765175"/>
            <a:ext cx="1837076" cy="150495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42568" y="6045382"/>
            <a:ext cx="1473189" cy="374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82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766763" y="1402080"/>
            <a:ext cx="10658476" cy="1902559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6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66763" y="3524250"/>
            <a:ext cx="10658476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20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8" y="6045382"/>
            <a:ext cx="1473189" cy="3744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FB0B1EB-CA29-4D37-94F1-BA98DACBB57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37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="" xmlns:a16="http://schemas.microsoft.com/office/drawing/2014/main" id="{EA7FC905-8AF7-41D4-8CCB-CD4EEC843E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454752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3"/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latin typeface="+mj-lt"/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4185" y="178046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74185" y="260843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774185" y="343640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21"/>
          </p:nvPr>
        </p:nvSpPr>
        <p:spPr>
          <a:xfrm>
            <a:off x="774185" y="426437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74185" y="509234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="" xmlns:a16="http://schemas.microsoft.com/office/drawing/2014/main" id="{7002BA89-6F33-4336-A8F0-EB4FC2F497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86904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ull Fram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75097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x2  Landscap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76676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624223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2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2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6223183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6223183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itle 13">
            <a:extLst>
              <a:ext uri="{FF2B5EF4-FFF2-40B4-BE49-F238E27FC236}">
                <a16:creationId xmlns="" xmlns:a16="http://schemas.microsoft.com/office/drawing/2014/main" id="{8B7EC82E-C7F6-48DA-9259-20EB65E26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3" name="Text Placeholder 11">
            <a:extLst>
              <a:ext uri="{FF2B5EF4-FFF2-40B4-BE49-F238E27FC236}">
                <a16:creationId xmlns="" xmlns:a16="http://schemas.microsoft.com/office/drawing/2014/main" id="{8F455395-D325-4746-8C16-39106A30EF5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533096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for 6 arrow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="" xmlns:a16="http://schemas.microsoft.com/office/drawing/2014/main" id="{F2B1AC6A-583C-4BC5-90A6-A3E0F079A7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24100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2" name="Text Placeholder 30">
            <a:extLst>
              <a:ext uri="{FF2B5EF4-FFF2-40B4-BE49-F238E27FC236}">
                <a16:creationId xmlns="" xmlns:a16="http://schemas.microsoft.com/office/drawing/2014/main" id="{3090B73C-C5F2-4A3C-ADAB-767A28CC030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67525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3" name="Text Placeholder 30">
            <a:extLst>
              <a:ext uri="{FF2B5EF4-FFF2-40B4-BE49-F238E27FC236}">
                <a16:creationId xmlns="" xmlns:a16="http://schemas.microsoft.com/office/drawing/2014/main" id="{B8707A89-A2A4-4093-A016-72167C8071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24100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30">
            <a:extLst>
              <a:ext uri="{FF2B5EF4-FFF2-40B4-BE49-F238E27FC236}">
                <a16:creationId xmlns="" xmlns:a16="http://schemas.microsoft.com/office/drawing/2014/main" id="{73275F20-A518-49BB-8F07-EDF45D6A1A7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67525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5" name="Text Placeholder 30">
            <a:extLst>
              <a:ext uri="{FF2B5EF4-FFF2-40B4-BE49-F238E27FC236}">
                <a16:creationId xmlns="" xmlns:a16="http://schemas.microsoft.com/office/drawing/2014/main" id="{094BF318-2B36-4D37-B38E-6318D3ABCB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324100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6" name="Text Placeholder 30">
            <a:extLst>
              <a:ext uri="{FF2B5EF4-FFF2-40B4-BE49-F238E27FC236}">
                <a16:creationId xmlns="" xmlns:a16="http://schemas.microsoft.com/office/drawing/2014/main" id="{21594F3B-DAA1-41CE-BE75-BECCB8C3720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867525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120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413224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8185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E3A7DC2-5C3F-45F4-A4FD-5C80CD8270C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8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05854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1189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71C77A6-C6EC-4FD2-BE5F-0BA33C87A63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67921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0684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519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="" xmlns:a16="http://schemas.microsoft.com/office/drawing/2014/main" id="{EA7FC905-8AF7-41D4-8CCB-CD4EEC843E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771195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93259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, Bullet List &amp; A4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691014" y="1485900"/>
            <a:ext cx="5900411" cy="4476750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863543" y="1485900"/>
            <a:ext cx="3554271" cy="447675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C1731039-5C9B-451B-A99D-661EF5E68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288A9C7-6C50-454B-9B2E-A9CA7BCE1D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13238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Sub &amp; 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800" y="2130999"/>
            <a:ext cx="5182896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766784" y="1486057"/>
            <a:ext cx="5182140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234157" y="2130999"/>
            <a:ext cx="5191081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2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2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234158" y="1486057"/>
            <a:ext cx="5190324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Title 13">
            <a:extLst>
              <a:ext uri="{FF2B5EF4-FFF2-40B4-BE49-F238E27FC236}">
                <a16:creationId xmlns="" xmlns:a16="http://schemas.microsoft.com/office/drawing/2014/main" id="{56468041-F4CB-4CBA-B0D3-93352F0C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5FC80615-1072-4009-B407-3783D27238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84446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6676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801889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4392828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8" name="Title 13">
            <a:extLst>
              <a:ext uri="{FF2B5EF4-FFF2-40B4-BE49-F238E27FC236}">
                <a16:creationId xmlns="" xmlns:a16="http://schemas.microsoft.com/office/drawing/2014/main" id="{A86CF48D-EBBB-4BBE-936C-4D1A52C0A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="" xmlns:a16="http://schemas.microsoft.com/office/drawing/2014/main" id="{4C53C560-BE3A-45D0-ACDC-11A6E56683D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79985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2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1713333" y="1485900"/>
            <a:ext cx="3504780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980340" y="1485900"/>
            <a:ext cx="3492588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9244AF0F-EE58-48F9-9E77-6A88049D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6085685-70F7-462B-BA5D-FF82FC3FD22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57194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,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Text Placeholder 11">
            <a:extLst>
              <a:ext uri="{FF2B5EF4-FFF2-40B4-BE49-F238E27FC236}">
                <a16:creationId xmlns="" xmlns:a16="http://schemas.microsoft.com/office/drawing/2014/main" id="{10EBB7AE-4CA2-4FAC-ACDA-47AC7AF420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chemeClr val="bg1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1" cy="76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062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x1 Full Height Image &amp;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1" cy="76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557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4383060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7982402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957878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7957878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358536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4358536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83717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3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3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6" name="Title 13">
            <a:extLst>
              <a:ext uri="{FF2B5EF4-FFF2-40B4-BE49-F238E27FC236}">
                <a16:creationId xmlns="" xmlns:a16="http://schemas.microsoft.com/office/drawing/2014/main" id="{98C8026D-D0E0-4DE7-B9F1-1A4FE62AE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" name="Text Placeholder 11">
            <a:extLst>
              <a:ext uri="{FF2B5EF4-FFF2-40B4-BE49-F238E27FC236}">
                <a16:creationId xmlns="" xmlns:a16="http://schemas.microsoft.com/office/drawing/2014/main" id="{CA9AF3C9-55C1-4A9B-9E51-ABE4E699DCD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659415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, Sub - A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3596193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11581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8826968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175578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6175578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560190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3560190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8790872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20"/>
          </p:nvPr>
        </p:nvSpPr>
        <p:spPr>
          <a:xfrm>
            <a:off x="8790872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01104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965101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965101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itle 13">
            <a:extLst>
              <a:ext uri="{FF2B5EF4-FFF2-40B4-BE49-F238E27FC236}">
                <a16:creationId xmlns="" xmlns:a16="http://schemas.microsoft.com/office/drawing/2014/main" id="{D0E235FE-AAB8-42C6-ABE5-76B5EB9C7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2" name="Text Placeholder 11">
            <a:extLst>
              <a:ext uri="{FF2B5EF4-FFF2-40B4-BE49-F238E27FC236}">
                <a16:creationId xmlns="" xmlns:a16="http://schemas.microsoft.com/office/drawing/2014/main" id="{DF048D9D-F828-4E17-BA9A-98F6E8F69C1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88654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, Bullet List &amp; A4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691014" y="1485900"/>
            <a:ext cx="5900411" cy="4476750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863543" y="1485900"/>
            <a:ext cx="3554271" cy="447675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C1731039-5C9B-451B-A99D-661EF5E68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288A9C7-6C50-454B-9B2E-A9CA7BCE1D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4203618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86089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66762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4013099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4013099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9533963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9533963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26" hasCustomPrompt="1"/>
          </p:nvPr>
        </p:nvSpPr>
        <p:spPr>
          <a:xfrm>
            <a:off x="6286089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27" hasCustomPrompt="1"/>
          </p:nvPr>
        </p:nvSpPr>
        <p:spPr>
          <a:xfrm>
            <a:off x="766762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013099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29"/>
          </p:nvPr>
        </p:nvSpPr>
        <p:spPr>
          <a:xfrm>
            <a:off x="4013099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30"/>
          </p:nvPr>
        </p:nvSpPr>
        <p:spPr>
          <a:xfrm>
            <a:off x="9533963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sz="quarter" idx="31"/>
          </p:nvPr>
        </p:nvSpPr>
        <p:spPr>
          <a:xfrm>
            <a:off x="9533963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itle 13">
            <a:extLst>
              <a:ext uri="{FF2B5EF4-FFF2-40B4-BE49-F238E27FC236}">
                <a16:creationId xmlns="" xmlns:a16="http://schemas.microsoft.com/office/drawing/2014/main" id="{76DA440A-4E2A-4ED9-9B29-5F95AD5D9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3" name="Text Placeholder 11">
            <a:extLst>
              <a:ext uri="{FF2B5EF4-FFF2-40B4-BE49-F238E27FC236}">
                <a16:creationId xmlns="" xmlns:a16="http://schemas.microsoft.com/office/drawing/2014/main" id="{09EAA376-8C22-45BE-A31B-B8FD626957F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904282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363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loured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0192D7A-38B0-49E8-B943-55A4E5C8551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CB82A1DA-78B0-48E9-8001-7AF00D54CC8A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AF5BBC-AB22-4892-9F86-EBDA3738E3CE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33C682D-A7C2-4277-A5B7-811EA96EF1C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8" y="6045382"/>
            <a:ext cx="1473189" cy="374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B895D39-8CA8-4DCA-BF6E-C68EBD3BA31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11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71475" y="2438400"/>
            <a:ext cx="11449052" cy="1320981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0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1475" y="3883742"/>
            <a:ext cx="11449052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18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2A0CAE2-6DF8-4585-8803-E720B30F159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77462" y="765175"/>
            <a:ext cx="1837076" cy="150495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42570" y="6045382"/>
            <a:ext cx="1473185" cy="374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301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766763" y="1402080"/>
            <a:ext cx="10658476" cy="1902559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6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66763" y="3524250"/>
            <a:ext cx="10658476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20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70" y="6045382"/>
            <a:ext cx="1473185" cy="3744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FB0B1EB-CA29-4D37-94F1-BA98DACBB57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16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3"/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latin typeface="+mj-lt"/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4185" y="178046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74185" y="260843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774185" y="343640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21"/>
          </p:nvPr>
        </p:nvSpPr>
        <p:spPr>
          <a:xfrm>
            <a:off x="774185" y="426437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74185" y="509234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="" xmlns:a16="http://schemas.microsoft.com/office/drawing/2014/main" id="{7002BA89-6F33-4336-A8F0-EB4FC2F497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3667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ull Fram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3897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x2  Landscap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76676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624223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2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2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6223183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6223183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itle 13">
            <a:extLst>
              <a:ext uri="{FF2B5EF4-FFF2-40B4-BE49-F238E27FC236}">
                <a16:creationId xmlns="" xmlns:a16="http://schemas.microsoft.com/office/drawing/2014/main" id="{8B7EC82E-C7F6-48DA-9259-20EB65E26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3" name="Text Placeholder 11">
            <a:extLst>
              <a:ext uri="{FF2B5EF4-FFF2-40B4-BE49-F238E27FC236}">
                <a16:creationId xmlns="" xmlns:a16="http://schemas.microsoft.com/office/drawing/2014/main" id="{8F455395-D325-4746-8C16-39106A30EF5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921551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for 6 arrow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="" xmlns:a16="http://schemas.microsoft.com/office/drawing/2014/main" id="{F2B1AC6A-583C-4BC5-90A6-A3E0F079A7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24100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2" name="Text Placeholder 30">
            <a:extLst>
              <a:ext uri="{FF2B5EF4-FFF2-40B4-BE49-F238E27FC236}">
                <a16:creationId xmlns="" xmlns:a16="http://schemas.microsoft.com/office/drawing/2014/main" id="{3090B73C-C5F2-4A3C-ADAB-767A28CC030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67525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3" name="Text Placeholder 30">
            <a:extLst>
              <a:ext uri="{FF2B5EF4-FFF2-40B4-BE49-F238E27FC236}">
                <a16:creationId xmlns="" xmlns:a16="http://schemas.microsoft.com/office/drawing/2014/main" id="{B8707A89-A2A4-4093-A016-72167C8071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24100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30">
            <a:extLst>
              <a:ext uri="{FF2B5EF4-FFF2-40B4-BE49-F238E27FC236}">
                <a16:creationId xmlns="" xmlns:a16="http://schemas.microsoft.com/office/drawing/2014/main" id="{73275F20-A518-49BB-8F07-EDF45D6A1A7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67525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5" name="Text Placeholder 30">
            <a:extLst>
              <a:ext uri="{FF2B5EF4-FFF2-40B4-BE49-F238E27FC236}">
                <a16:creationId xmlns="" xmlns:a16="http://schemas.microsoft.com/office/drawing/2014/main" id="{094BF318-2B36-4D37-B38E-6318D3ABCB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324100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6" name="Text Placeholder 30">
            <a:extLst>
              <a:ext uri="{FF2B5EF4-FFF2-40B4-BE49-F238E27FC236}">
                <a16:creationId xmlns="" xmlns:a16="http://schemas.microsoft.com/office/drawing/2014/main" id="{21594F3B-DAA1-41CE-BE75-BECCB8C3720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867525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6705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648188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800" y="2130999"/>
            <a:ext cx="5182896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766784" y="1486057"/>
            <a:ext cx="5182140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234157" y="2130999"/>
            <a:ext cx="5191081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234158" y="1486057"/>
            <a:ext cx="5190324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Title 13">
            <a:extLst>
              <a:ext uri="{FF2B5EF4-FFF2-40B4-BE49-F238E27FC236}">
                <a16:creationId xmlns="" xmlns:a16="http://schemas.microsoft.com/office/drawing/2014/main" id="{56468041-F4CB-4CBA-B0D3-93352F0C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5FC80615-1072-4009-B407-3783D27238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61296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25647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E3A7DC2-5C3F-45F4-A4FD-5C80CD8270C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8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95653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6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9391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6 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3">
            <a:extLst>
              <a:ext uri="{FF2B5EF4-FFF2-40B4-BE49-F238E27FC236}">
                <a16:creationId xmlns="" xmlns:a16="http://schemas.microsoft.com/office/drawing/2014/main" id="{E2AA4422-7846-43EE-8412-2C16DBB52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" name="Text Placeholder 11">
            <a:extLst>
              <a:ext uri="{FF2B5EF4-FFF2-40B4-BE49-F238E27FC236}">
                <a16:creationId xmlns="" xmlns:a16="http://schemas.microsoft.com/office/drawing/2014/main" id="{5FCA0D07-4D66-4503-B2FE-E3EAA5A61E5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46306BC6-C2BB-4351-B98D-48A68D3AD960}"/>
              </a:ext>
            </a:extLst>
          </p:cNvPr>
          <p:cNvSpPr/>
          <p:nvPr userDrawn="1"/>
        </p:nvSpPr>
        <p:spPr>
          <a:xfrm>
            <a:off x="379413" y="1414105"/>
            <a:ext cx="3769954" cy="36454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656E73F8-4C05-490A-B7D8-20D431B1F0E0}"/>
              </a:ext>
            </a:extLst>
          </p:cNvPr>
          <p:cNvSpPr/>
          <p:nvPr userDrawn="1"/>
        </p:nvSpPr>
        <p:spPr>
          <a:xfrm>
            <a:off x="4217276" y="1414105"/>
            <a:ext cx="3769954" cy="36454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1E917D6C-2E1D-4A1C-8191-99A070A74E05}"/>
              </a:ext>
            </a:extLst>
          </p:cNvPr>
          <p:cNvSpPr/>
          <p:nvPr userDrawn="1"/>
        </p:nvSpPr>
        <p:spPr>
          <a:xfrm>
            <a:off x="8055138" y="1414105"/>
            <a:ext cx="3769954" cy="36454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A03D4739-A461-49DD-AFEE-56C6F138ACF6}"/>
              </a:ext>
            </a:extLst>
          </p:cNvPr>
          <p:cNvSpPr/>
          <p:nvPr userDrawn="1"/>
        </p:nvSpPr>
        <p:spPr>
          <a:xfrm>
            <a:off x="379413" y="1818525"/>
            <a:ext cx="3769954" cy="2013735"/>
          </a:xfrm>
          <a:prstGeom prst="rect">
            <a:avLst/>
          </a:prstGeom>
          <a:solidFill>
            <a:srgbClr val="E7C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D807F17D-ED39-48B4-A43A-034C1AF8374D}"/>
              </a:ext>
            </a:extLst>
          </p:cNvPr>
          <p:cNvSpPr/>
          <p:nvPr userDrawn="1"/>
        </p:nvSpPr>
        <p:spPr>
          <a:xfrm>
            <a:off x="4217276" y="1818525"/>
            <a:ext cx="3769954" cy="2013735"/>
          </a:xfrm>
          <a:prstGeom prst="rect">
            <a:avLst/>
          </a:prstGeom>
          <a:solidFill>
            <a:srgbClr val="E7C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D5F3CA96-9C62-4393-A193-0233585EA702}"/>
              </a:ext>
            </a:extLst>
          </p:cNvPr>
          <p:cNvSpPr/>
          <p:nvPr userDrawn="1"/>
        </p:nvSpPr>
        <p:spPr>
          <a:xfrm>
            <a:off x="8055138" y="1818525"/>
            <a:ext cx="3769954" cy="2013735"/>
          </a:xfrm>
          <a:prstGeom prst="rect">
            <a:avLst/>
          </a:prstGeom>
          <a:solidFill>
            <a:srgbClr val="E7C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689E8357-DC40-4070-BF88-DB4FCA593BFF}"/>
              </a:ext>
            </a:extLst>
          </p:cNvPr>
          <p:cNvSpPr/>
          <p:nvPr userDrawn="1"/>
        </p:nvSpPr>
        <p:spPr>
          <a:xfrm>
            <a:off x="379413" y="3890177"/>
            <a:ext cx="3769954" cy="2013735"/>
          </a:xfrm>
          <a:prstGeom prst="rect">
            <a:avLst/>
          </a:prstGeom>
          <a:solidFill>
            <a:srgbClr val="F3E7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A52035B2-636F-49D0-92DE-41680923ECE2}"/>
              </a:ext>
            </a:extLst>
          </p:cNvPr>
          <p:cNvSpPr/>
          <p:nvPr userDrawn="1"/>
        </p:nvSpPr>
        <p:spPr>
          <a:xfrm>
            <a:off x="4217276" y="3890177"/>
            <a:ext cx="3769954" cy="2013735"/>
          </a:xfrm>
          <a:prstGeom prst="rect">
            <a:avLst/>
          </a:prstGeom>
          <a:solidFill>
            <a:srgbClr val="F3E7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30701485-60C2-4717-A1D0-749ACAFE3CEF}"/>
              </a:ext>
            </a:extLst>
          </p:cNvPr>
          <p:cNvSpPr/>
          <p:nvPr userDrawn="1"/>
        </p:nvSpPr>
        <p:spPr>
          <a:xfrm>
            <a:off x="8055138" y="3890177"/>
            <a:ext cx="3769954" cy="2013735"/>
          </a:xfrm>
          <a:prstGeom prst="rect">
            <a:avLst/>
          </a:prstGeom>
          <a:solidFill>
            <a:srgbClr val="F3E7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226846D-7399-413B-99DB-AA966903CF4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79413" y="1420007"/>
            <a:ext cx="3769954" cy="355559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2">
            <a:extLst>
              <a:ext uri="{FF2B5EF4-FFF2-40B4-BE49-F238E27FC236}">
                <a16:creationId xmlns="" xmlns:a16="http://schemas.microsoft.com/office/drawing/2014/main" id="{19701295-62FA-41CD-A79B-89E564FEA9C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217276" y="1420007"/>
            <a:ext cx="3769954" cy="355559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="" xmlns:a16="http://schemas.microsoft.com/office/drawing/2014/main" id="{72D4D204-2E43-49AD-95E6-F30F47D1AF8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8055138" y="1420007"/>
            <a:ext cx="3769954" cy="355559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="" xmlns:a16="http://schemas.microsoft.com/office/drawing/2014/main" id="{615A3BED-D8B8-4F47-A60E-C26242485C6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46974" y="2266949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0" name="Text Placeholder 18">
            <a:extLst>
              <a:ext uri="{FF2B5EF4-FFF2-40B4-BE49-F238E27FC236}">
                <a16:creationId xmlns="" xmlns:a16="http://schemas.microsoft.com/office/drawing/2014/main" id="{10D0F93F-88A2-42C6-BECB-8E4BD6F9E7F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278584" y="2266949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="" xmlns:a16="http://schemas.microsoft.com/office/drawing/2014/main" id="{329BB3A5-7B91-408D-9955-EFA7DD7A43A4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8119942" y="2266949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628650" indent="-171450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2" name="Text Placeholder 18">
            <a:extLst>
              <a:ext uri="{FF2B5EF4-FFF2-40B4-BE49-F238E27FC236}">
                <a16:creationId xmlns="" xmlns:a16="http://schemas.microsoft.com/office/drawing/2014/main" id="{10DAA29B-2D33-494B-A212-8FB514A9F7B8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46974" y="4348028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3" name="Text Placeholder 18">
            <a:extLst>
              <a:ext uri="{FF2B5EF4-FFF2-40B4-BE49-F238E27FC236}">
                <a16:creationId xmlns="" xmlns:a16="http://schemas.microsoft.com/office/drawing/2014/main" id="{B3B1209B-E8C9-468F-9F54-7772BA59F146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4278584" y="4348028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4" name="Text Placeholder 18">
            <a:extLst>
              <a:ext uri="{FF2B5EF4-FFF2-40B4-BE49-F238E27FC236}">
                <a16:creationId xmlns="" xmlns:a16="http://schemas.microsoft.com/office/drawing/2014/main" id="{9183B29A-45C2-464D-95F1-22D7F7E78E0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119942" y="4348028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5" name="Text Placeholder 18">
            <a:extLst>
              <a:ext uri="{FF2B5EF4-FFF2-40B4-BE49-F238E27FC236}">
                <a16:creationId xmlns="" xmlns:a16="http://schemas.microsoft.com/office/drawing/2014/main" id="{A41AE1D1-885B-4CB7-BE3A-16B422E54D7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6974" y="1875676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26" name="Text Placeholder 18">
            <a:extLst>
              <a:ext uri="{FF2B5EF4-FFF2-40B4-BE49-F238E27FC236}">
                <a16:creationId xmlns="" xmlns:a16="http://schemas.microsoft.com/office/drawing/2014/main" id="{277D17D9-788B-4971-B6B1-CC3F592326E5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278584" y="1875676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27" name="Text Placeholder 18">
            <a:extLst>
              <a:ext uri="{FF2B5EF4-FFF2-40B4-BE49-F238E27FC236}">
                <a16:creationId xmlns="" xmlns:a16="http://schemas.microsoft.com/office/drawing/2014/main" id="{8C2ED7A6-9A6A-44D4-BFC9-3B2762D7C32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119942" y="1875676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28" name="Text Placeholder 18">
            <a:extLst>
              <a:ext uri="{FF2B5EF4-FFF2-40B4-BE49-F238E27FC236}">
                <a16:creationId xmlns="" xmlns:a16="http://schemas.microsoft.com/office/drawing/2014/main" id="{B06A2787-F213-407A-87CB-BC7A495FDDA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46974" y="3956755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29" name="Text Placeholder 18">
            <a:extLst>
              <a:ext uri="{FF2B5EF4-FFF2-40B4-BE49-F238E27FC236}">
                <a16:creationId xmlns="" xmlns:a16="http://schemas.microsoft.com/office/drawing/2014/main" id="{AD4E907E-B7AA-4359-8459-D6595F8E5F4A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278584" y="3956755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30" name="Text Placeholder 18">
            <a:extLst>
              <a:ext uri="{FF2B5EF4-FFF2-40B4-BE49-F238E27FC236}">
                <a16:creationId xmlns="" xmlns:a16="http://schemas.microsoft.com/office/drawing/2014/main" id="{F699010C-FB66-4333-A44E-7FD11CEF7650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119942" y="3956755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</p:spTree>
    <p:extLst>
      <p:ext uri="{BB962C8B-B14F-4D97-AF65-F5344CB8AC3E}">
        <p14:creationId xmlns:p14="http://schemas.microsoft.com/office/powerpoint/2010/main" val="302001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4 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3">
            <a:extLst>
              <a:ext uri="{FF2B5EF4-FFF2-40B4-BE49-F238E27FC236}">
                <a16:creationId xmlns="" xmlns:a16="http://schemas.microsoft.com/office/drawing/2014/main" id="{E2AA4422-7846-43EE-8412-2C16DBB52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" name="Text Placeholder 11">
            <a:extLst>
              <a:ext uri="{FF2B5EF4-FFF2-40B4-BE49-F238E27FC236}">
                <a16:creationId xmlns="" xmlns:a16="http://schemas.microsoft.com/office/drawing/2014/main" id="{5FCA0D07-4D66-4503-B2FE-E3EAA5A61E5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46306BC6-C2BB-4351-B98D-48A68D3AD960}"/>
              </a:ext>
            </a:extLst>
          </p:cNvPr>
          <p:cNvSpPr/>
          <p:nvPr userDrawn="1"/>
        </p:nvSpPr>
        <p:spPr>
          <a:xfrm>
            <a:off x="1691090" y="1414105"/>
            <a:ext cx="3769954" cy="36454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656E73F8-4C05-490A-B7D8-20D431B1F0E0}"/>
              </a:ext>
            </a:extLst>
          </p:cNvPr>
          <p:cNvSpPr/>
          <p:nvPr userDrawn="1"/>
        </p:nvSpPr>
        <p:spPr>
          <a:xfrm>
            <a:off x="5528953" y="1414105"/>
            <a:ext cx="3769954" cy="36454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A03D4739-A461-49DD-AFEE-56C6F138ACF6}"/>
              </a:ext>
            </a:extLst>
          </p:cNvPr>
          <p:cNvSpPr/>
          <p:nvPr userDrawn="1"/>
        </p:nvSpPr>
        <p:spPr>
          <a:xfrm>
            <a:off x="1691090" y="1818525"/>
            <a:ext cx="3769954" cy="2013735"/>
          </a:xfrm>
          <a:prstGeom prst="rect">
            <a:avLst/>
          </a:prstGeom>
          <a:solidFill>
            <a:srgbClr val="E7C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D807F17D-ED39-48B4-A43A-034C1AF8374D}"/>
              </a:ext>
            </a:extLst>
          </p:cNvPr>
          <p:cNvSpPr/>
          <p:nvPr userDrawn="1"/>
        </p:nvSpPr>
        <p:spPr>
          <a:xfrm>
            <a:off x="5528953" y="1818525"/>
            <a:ext cx="3769954" cy="2013735"/>
          </a:xfrm>
          <a:prstGeom prst="rect">
            <a:avLst/>
          </a:prstGeom>
          <a:solidFill>
            <a:srgbClr val="E7C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689E8357-DC40-4070-BF88-DB4FCA593BFF}"/>
              </a:ext>
            </a:extLst>
          </p:cNvPr>
          <p:cNvSpPr/>
          <p:nvPr userDrawn="1"/>
        </p:nvSpPr>
        <p:spPr>
          <a:xfrm>
            <a:off x="1691090" y="3890177"/>
            <a:ext cx="3769954" cy="2013735"/>
          </a:xfrm>
          <a:prstGeom prst="rect">
            <a:avLst/>
          </a:prstGeom>
          <a:solidFill>
            <a:srgbClr val="F3E7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A52035B2-636F-49D0-92DE-41680923ECE2}"/>
              </a:ext>
            </a:extLst>
          </p:cNvPr>
          <p:cNvSpPr/>
          <p:nvPr userDrawn="1"/>
        </p:nvSpPr>
        <p:spPr>
          <a:xfrm>
            <a:off x="5528953" y="3890177"/>
            <a:ext cx="3769954" cy="2013735"/>
          </a:xfrm>
          <a:prstGeom prst="rect">
            <a:avLst/>
          </a:prstGeom>
          <a:solidFill>
            <a:srgbClr val="F3E7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226846D-7399-413B-99DB-AA966903CF4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691090" y="1420007"/>
            <a:ext cx="3769954" cy="355559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2">
            <a:extLst>
              <a:ext uri="{FF2B5EF4-FFF2-40B4-BE49-F238E27FC236}">
                <a16:creationId xmlns="" xmlns:a16="http://schemas.microsoft.com/office/drawing/2014/main" id="{19701295-62FA-41CD-A79B-89E564FEA9C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528953" y="1420007"/>
            <a:ext cx="3769954" cy="355559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="" xmlns:a16="http://schemas.microsoft.com/office/drawing/2014/main" id="{615A3BED-D8B8-4F47-A60E-C26242485C6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1758651" y="2266949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0" name="Text Placeholder 18">
            <a:extLst>
              <a:ext uri="{FF2B5EF4-FFF2-40B4-BE49-F238E27FC236}">
                <a16:creationId xmlns="" xmlns:a16="http://schemas.microsoft.com/office/drawing/2014/main" id="{10D0F93F-88A2-42C6-BECB-8E4BD6F9E7F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590261" y="2266949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2" name="Text Placeholder 18">
            <a:extLst>
              <a:ext uri="{FF2B5EF4-FFF2-40B4-BE49-F238E27FC236}">
                <a16:creationId xmlns="" xmlns:a16="http://schemas.microsoft.com/office/drawing/2014/main" id="{10DAA29B-2D33-494B-A212-8FB514A9F7B8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1758651" y="4348028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3" name="Text Placeholder 18">
            <a:extLst>
              <a:ext uri="{FF2B5EF4-FFF2-40B4-BE49-F238E27FC236}">
                <a16:creationId xmlns="" xmlns:a16="http://schemas.microsoft.com/office/drawing/2014/main" id="{B3B1209B-E8C9-468F-9F54-7772BA59F146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5590261" y="4348028"/>
            <a:ext cx="3634832" cy="1503773"/>
          </a:xfrm>
          <a:prstGeom prst="rect">
            <a:avLst/>
          </a:prstGeom>
        </p:spPr>
        <p:txBody>
          <a:bodyPr/>
          <a:lstStyle>
            <a:lvl1pPr marL="85725" indent="-85725">
              <a:defRPr sz="1200">
                <a:solidFill>
                  <a:schemeClr val="accent6"/>
                </a:solidFill>
              </a:defRPr>
            </a:lvl1pPr>
            <a:lvl2pPr marL="542925" indent="-85725">
              <a:defRPr sz="1100">
                <a:solidFill>
                  <a:schemeClr val="accent6"/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5" name="Text Placeholder 18">
            <a:extLst>
              <a:ext uri="{FF2B5EF4-FFF2-40B4-BE49-F238E27FC236}">
                <a16:creationId xmlns="" xmlns:a16="http://schemas.microsoft.com/office/drawing/2014/main" id="{A41AE1D1-885B-4CB7-BE3A-16B422E54D7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758651" y="1875676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26" name="Text Placeholder 18">
            <a:extLst>
              <a:ext uri="{FF2B5EF4-FFF2-40B4-BE49-F238E27FC236}">
                <a16:creationId xmlns="" xmlns:a16="http://schemas.microsoft.com/office/drawing/2014/main" id="{277D17D9-788B-4971-B6B1-CC3F592326E5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590261" y="1875676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28" name="Text Placeholder 18">
            <a:extLst>
              <a:ext uri="{FF2B5EF4-FFF2-40B4-BE49-F238E27FC236}">
                <a16:creationId xmlns="" xmlns:a16="http://schemas.microsoft.com/office/drawing/2014/main" id="{B06A2787-F213-407A-87CB-BC7A495FDDAF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758651" y="3956755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  <p:sp>
        <p:nvSpPr>
          <p:cNvPr id="29" name="Text Placeholder 18">
            <a:extLst>
              <a:ext uri="{FF2B5EF4-FFF2-40B4-BE49-F238E27FC236}">
                <a16:creationId xmlns="" xmlns:a16="http://schemas.microsoft.com/office/drawing/2014/main" id="{AD4E907E-B7AA-4359-8459-D6595F8E5F4A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590261" y="3956755"/>
            <a:ext cx="3634832" cy="34854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>
                <a:solidFill>
                  <a:schemeClr val="accent6"/>
                </a:solidFill>
              </a:defRPr>
            </a:lvl1pPr>
            <a:lvl2pPr marL="457200" indent="0">
              <a:buNone/>
              <a:defRPr sz="1100">
                <a:solidFill>
                  <a:schemeClr val="accent3">
                    <a:lumMod val="75000"/>
                  </a:schemeClr>
                </a:solidFill>
              </a:defRPr>
            </a:lvl2pPr>
            <a:lvl3pPr marL="1074738" indent="-160338"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Title Here</a:t>
            </a:r>
          </a:p>
        </p:txBody>
      </p:sp>
    </p:spTree>
    <p:extLst>
      <p:ext uri="{BB962C8B-B14F-4D97-AF65-F5344CB8AC3E}">
        <p14:creationId xmlns:p14="http://schemas.microsoft.com/office/powerpoint/2010/main" val="53295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71C77A6-C6EC-4FD2-BE5F-0BA33C87A63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893087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1591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="" xmlns:a16="http://schemas.microsoft.com/office/drawing/2014/main" id="{EA7FC905-8AF7-41D4-8CCB-CD4EEC843E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0572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314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, Bullet List &amp; A4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691014" y="1485900"/>
            <a:ext cx="5900411" cy="4476750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863543" y="1485900"/>
            <a:ext cx="3554271" cy="447675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C1731039-5C9B-451B-A99D-661EF5E68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288A9C7-6C50-454B-9B2E-A9CA7BCE1D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515823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6676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801889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4392828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8" name="Title 13">
            <a:extLst>
              <a:ext uri="{FF2B5EF4-FFF2-40B4-BE49-F238E27FC236}">
                <a16:creationId xmlns="" xmlns:a16="http://schemas.microsoft.com/office/drawing/2014/main" id="{A86CF48D-EBBB-4BBE-936C-4D1A52C0A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="" xmlns:a16="http://schemas.microsoft.com/office/drawing/2014/main" id="{4C53C560-BE3A-45D0-ACDC-11A6E56683D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11632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Sub &amp; 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800" y="2130999"/>
            <a:ext cx="5182896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766784" y="1486057"/>
            <a:ext cx="5182140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234157" y="2130999"/>
            <a:ext cx="5191081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6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6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234158" y="1486057"/>
            <a:ext cx="5190324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Title 13">
            <a:extLst>
              <a:ext uri="{FF2B5EF4-FFF2-40B4-BE49-F238E27FC236}">
                <a16:creationId xmlns="" xmlns:a16="http://schemas.microsoft.com/office/drawing/2014/main" id="{56468041-F4CB-4CBA-B0D3-93352F0C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5FC80615-1072-4009-B407-3783D27238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384388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6676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801889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4392828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8" name="Title 13">
            <a:extLst>
              <a:ext uri="{FF2B5EF4-FFF2-40B4-BE49-F238E27FC236}">
                <a16:creationId xmlns="" xmlns:a16="http://schemas.microsoft.com/office/drawing/2014/main" id="{A86CF48D-EBBB-4BBE-936C-4D1A52C0A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="" xmlns:a16="http://schemas.microsoft.com/office/drawing/2014/main" id="{4C53C560-BE3A-45D0-ACDC-11A6E56683D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22351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2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1713333" y="1485900"/>
            <a:ext cx="3504780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980340" y="1485900"/>
            <a:ext cx="3492588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9244AF0F-EE58-48F9-9E77-6A88049D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6085685-70F7-462B-BA5D-FF82FC3FD22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47148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,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Text Placeholder 11">
            <a:extLst>
              <a:ext uri="{FF2B5EF4-FFF2-40B4-BE49-F238E27FC236}">
                <a16:creationId xmlns="" xmlns:a16="http://schemas.microsoft.com/office/drawing/2014/main" id="{10EBB7AE-4CA2-4FAC-ACDA-47AC7AF420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chemeClr val="bg1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1" cy="76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4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x1 Full Height Image &amp;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1" cy="76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18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4383060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7982402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957878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7957878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358536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4358536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83717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3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3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6" name="Title 13">
            <a:extLst>
              <a:ext uri="{FF2B5EF4-FFF2-40B4-BE49-F238E27FC236}">
                <a16:creationId xmlns="" xmlns:a16="http://schemas.microsoft.com/office/drawing/2014/main" id="{98C8026D-D0E0-4DE7-B9F1-1A4FE62AE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" name="Text Placeholder 11">
            <a:extLst>
              <a:ext uri="{FF2B5EF4-FFF2-40B4-BE49-F238E27FC236}">
                <a16:creationId xmlns="" xmlns:a16="http://schemas.microsoft.com/office/drawing/2014/main" id="{CA9AF3C9-55C1-4A9B-9E51-ABE4E699DCD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40033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, Sub - A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3596193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11581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8826968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175578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6175578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560190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3560190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8790872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20"/>
          </p:nvPr>
        </p:nvSpPr>
        <p:spPr>
          <a:xfrm>
            <a:off x="8790872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01104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965101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965101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itle 13">
            <a:extLst>
              <a:ext uri="{FF2B5EF4-FFF2-40B4-BE49-F238E27FC236}">
                <a16:creationId xmlns="" xmlns:a16="http://schemas.microsoft.com/office/drawing/2014/main" id="{D0E235FE-AAB8-42C6-ABE5-76B5EB9C7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2" name="Text Placeholder 11">
            <a:extLst>
              <a:ext uri="{FF2B5EF4-FFF2-40B4-BE49-F238E27FC236}">
                <a16:creationId xmlns="" xmlns:a16="http://schemas.microsoft.com/office/drawing/2014/main" id="{DF048D9D-F828-4E17-BA9A-98F6E8F69C1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78320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86089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66762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4013099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4013099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9533963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9533963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26" hasCustomPrompt="1"/>
          </p:nvPr>
        </p:nvSpPr>
        <p:spPr>
          <a:xfrm>
            <a:off x="6286089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27" hasCustomPrompt="1"/>
          </p:nvPr>
        </p:nvSpPr>
        <p:spPr>
          <a:xfrm>
            <a:off x="766762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013099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29"/>
          </p:nvPr>
        </p:nvSpPr>
        <p:spPr>
          <a:xfrm>
            <a:off x="4013099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30"/>
          </p:nvPr>
        </p:nvSpPr>
        <p:spPr>
          <a:xfrm>
            <a:off x="9533963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sz="quarter" idx="31"/>
          </p:nvPr>
        </p:nvSpPr>
        <p:spPr>
          <a:xfrm>
            <a:off x="9533963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itle 13">
            <a:extLst>
              <a:ext uri="{FF2B5EF4-FFF2-40B4-BE49-F238E27FC236}">
                <a16:creationId xmlns="" xmlns:a16="http://schemas.microsoft.com/office/drawing/2014/main" id="{76DA440A-4E2A-4ED9-9B29-5F95AD5D9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6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3" name="Text Placeholder 11">
            <a:extLst>
              <a:ext uri="{FF2B5EF4-FFF2-40B4-BE49-F238E27FC236}">
                <a16:creationId xmlns="" xmlns:a16="http://schemas.microsoft.com/office/drawing/2014/main" id="{09EAA376-8C22-45BE-A31B-B8FD626957F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4426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815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loured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0192D7A-38B0-49E8-B943-55A4E5C8551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CB82A1DA-78B0-48E9-8001-7AF00D54CC8A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AF5BBC-AB22-4892-9F86-EBDA3738E3CE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33C682D-A7C2-4277-A5B7-811EA96EF1C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70" y="6045382"/>
            <a:ext cx="1473185" cy="374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B895D39-8CA8-4DCA-BF6E-C68EBD3BA31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61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2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1713333" y="1485900"/>
            <a:ext cx="3504780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980340" y="1485900"/>
            <a:ext cx="3492588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9244AF0F-EE58-48F9-9E77-6A88049D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6085685-70F7-462B-BA5D-FF82FC3FD22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3320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,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Text Placeholder 11">
            <a:extLst>
              <a:ext uri="{FF2B5EF4-FFF2-40B4-BE49-F238E27FC236}">
                <a16:creationId xmlns="" xmlns:a16="http://schemas.microsoft.com/office/drawing/2014/main" id="{10EBB7AE-4CA2-4FAC-ACDA-47AC7AF420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chemeClr val="bg1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1" y="374650"/>
            <a:ext cx="938025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93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766763" y="1402080"/>
            <a:ext cx="10658476" cy="1902559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6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66763" y="3524250"/>
            <a:ext cx="10658476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20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4" y="6045382"/>
            <a:ext cx="1473197" cy="3744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FB0B1EB-CA29-4D37-94F1-BA98DACBB57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67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1" y="374650"/>
            <a:ext cx="938025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196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4383060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7982402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957878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7957878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358536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4358536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83717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3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3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6" name="Title 13">
            <a:extLst>
              <a:ext uri="{FF2B5EF4-FFF2-40B4-BE49-F238E27FC236}">
                <a16:creationId xmlns="" xmlns:a16="http://schemas.microsoft.com/office/drawing/2014/main" id="{98C8026D-D0E0-4DE7-B9F1-1A4FE62AE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" name="Text Placeholder 11">
            <a:extLst>
              <a:ext uri="{FF2B5EF4-FFF2-40B4-BE49-F238E27FC236}">
                <a16:creationId xmlns="" xmlns:a16="http://schemas.microsoft.com/office/drawing/2014/main" id="{CA9AF3C9-55C1-4A9B-9E51-ABE4E699DCD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33836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, Sub - A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3596193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11581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8826968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175578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6175578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560190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3560190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8790872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20"/>
          </p:nvPr>
        </p:nvSpPr>
        <p:spPr>
          <a:xfrm>
            <a:off x="8790872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01104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965101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965101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itle 13">
            <a:extLst>
              <a:ext uri="{FF2B5EF4-FFF2-40B4-BE49-F238E27FC236}">
                <a16:creationId xmlns="" xmlns:a16="http://schemas.microsoft.com/office/drawing/2014/main" id="{D0E235FE-AAB8-42C6-ABE5-76B5EB9C7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2" name="Text Placeholder 11">
            <a:extLst>
              <a:ext uri="{FF2B5EF4-FFF2-40B4-BE49-F238E27FC236}">
                <a16:creationId xmlns="" xmlns:a16="http://schemas.microsoft.com/office/drawing/2014/main" id="{DF048D9D-F828-4E17-BA9A-98F6E8F69C1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593034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86089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66762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4013099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4013099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9533963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9533963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26" hasCustomPrompt="1"/>
          </p:nvPr>
        </p:nvSpPr>
        <p:spPr>
          <a:xfrm>
            <a:off x="6286089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27" hasCustomPrompt="1"/>
          </p:nvPr>
        </p:nvSpPr>
        <p:spPr>
          <a:xfrm>
            <a:off x="766762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013099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29"/>
          </p:nvPr>
        </p:nvSpPr>
        <p:spPr>
          <a:xfrm>
            <a:off x="4013099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30"/>
          </p:nvPr>
        </p:nvSpPr>
        <p:spPr>
          <a:xfrm>
            <a:off x="9533963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sz="quarter" idx="31"/>
          </p:nvPr>
        </p:nvSpPr>
        <p:spPr>
          <a:xfrm>
            <a:off x="9533963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itle 13">
            <a:extLst>
              <a:ext uri="{FF2B5EF4-FFF2-40B4-BE49-F238E27FC236}">
                <a16:creationId xmlns="" xmlns:a16="http://schemas.microsoft.com/office/drawing/2014/main" id="{76DA440A-4E2A-4ED9-9B29-5F95AD5D9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3" name="Text Placeholder 11">
            <a:extLst>
              <a:ext uri="{FF2B5EF4-FFF2-40B4-BE49-F238E27FC236}">
                <a16:creationId xmlns="" xmlns:a16="http://schemas.microsoft.com/office/drawing/2014/main" id="{09EAA376-8C22-45BE-A31B-B8FD626957F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62248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6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oured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0192D7A-38B0-49E8-B943-55A4E5C8551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CB82A1DA-78B0-48E9-8001-7AF00D54CC8A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AF5BBC-AB22-4892-9F86-EBDA3738E3CE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33C682D-A7C2-4277-A5B7-811EA96EF1C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4" y="6045382"/>
            <a:ext cx="1473197" cy="3744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B895D39-8CA8-4DCA-BF6E-C68EBD3BA31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52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138FA589-C07F-E843-AA77-A49A764C3A4D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6B600FC8-0AE5-B247-BF81-4BA86BF44F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7671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138FA589-C07F-E843-AA77-A49A764C3A4D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6B600FC8-0AE5-B247-BF81-4BA86BF44F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0981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71475" y="2438400"/>
            <a:ext cx="11449052" cy="1320981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0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1475" y="3883742"/>
            <a:ext cx="11449052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18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2A0CAE2-6DF8-4585-8803-E720B30F159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77462" y="765175"/>
            <a:ext cx="1837076" cy="150495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42564" y="6045382"/>
            <a:ext cx="1473197" cy="374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76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766763" y="1402080"/>
            <a:ext cx="10658476" cy="1902559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6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66763" y="3524250"/>
            <a:ext cx="10658476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20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4" y="6045382"/>
            <a:ext cx="1473197" cy="3744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FB0B1EB-CA29-4D37-94F1-BA98DACBB57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91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3"/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latin typeface="+mj-lt"/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4185" y="178046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74185" y="260843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774185" y="343640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21"/>
          </p:nvPr>
        </p:nvSpPr>
        <p:spPr>
          <a:xfrm>
            <a:off x="774185" y="426437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74185" y="509234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="" xmlns:a16="http://schemas.microsoft.com/office/drawing/2014/main" id="{7002BA89-6F33-4336-A8F0-EB4FC2F497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610088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3"/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latin typeface="+mj-lt"/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4185" y="178046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74185" y="260843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774185" y="343640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21"/>
          </p:nvPr>
        </p:nvSpPr>
        <p:spPr>
          <a:xfrm>
            <a:off x="774185" y="426437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74185" y="509234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="" xmlns:a16="http://schemas.microsoft.com/office/drawing/2014/main" id="{7002BA89-6F33-4336-A8F0-EB4FC2F497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233994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ull Fram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98922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x2  Landscap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76676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624223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2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2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6223183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6223183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itle 13">
            <a:extLst>
              <a:ext uri="{FF2B5EF4-FFF2-40B4-BE49-F238E27FC236}">
                <a16:creationId xmlns="" xmlns:a16="http://schemas.microsoft.com/office/drawing/2014/main" id="{8B7EC82E-C7F6-48DA-9259-20EB65E26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3" name="Text Placeholder 11">
            <a:extLst>
              <a:ext uri="{FF2B5EF4-FFF2-40B4-BE49-F238E27FC236}">
                <a16:creationId xmlns="" xmlns:a16="http://schemas.microsoft.com/office/drawing/2014/main" id="{8F455395-D325-4746-8C16-39106A30EF5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217123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for 6 arrow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="" xmlns:a16="http://schemas.microsoft.com/office/drawing/2014/main" id="{F2B1AC6A-583C-4BC5-90A6-A3E0F079A7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24100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2" name="Text Placeholder 30">
            <a:extLst>
              <a:ext uri="{FF2B5EF4-FFF2-40B4-BE49-F238E27FC236}">
                <a16:creationId xmlns="" xmlns:a16="http://schemas.microsoft.com/office/drawing/2014/main" id="{3090B73C-C5F2-4A3C-ADAB-767A28CC030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67525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3" name="Text Placeholder 30">
            <a:extLst>
              <a:ext uri="{FF2B5EF4-FFF2-40B4-BE49-F238E27FC236}">
                <a16:creationId xmlns="" xmlns:a16="http://schemas.microsoft.com/office/drawing/2014/main" id="{B8707A89-A2A4-4093-A016-72167C8071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24100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30">
            <a:extLst>
              <a:ext uri="{FF2B5EF4-FFF2-40B4-BE49-F238E27FC236}">
                <a16:creationId xmlns="" xmlns:a16="http://schemas.microsoft.com/office/drawing/2014/main" id="{73275F20-A518-49BB-8F07-EDF45D6A1A7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67525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5" name="Text Placeholder 30">
            <a:extLst>
              <a:ext uri="{FF2B5EF4-FFF2-40B4-BE49-F238E27FC236}">
                <a16:creationId xmlns="" xmlns:a16="http://schemas.microsoft.com/office/drawing/2014/main" id="{094BF318-2B36-4D37-B38E-6318D3ABCB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324100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6" name="Text Placeholder 30">
            <a:extLst>
              <a:ext uri="{FF2B5EF4-FFF2-40B4-BE49-F238E27FC236}">
                <a16:creationId xmlns="" xmlns:a16="http://schemas.microsoft.com/office/drawing/2014/main" id="{21594F3B-DAA1-41CE-BE75-BECCB8C3720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867525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5228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99242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01685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E3A7DC2-5C3F-45F4-A4FD-5C80CD8270C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8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25386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1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91868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71C77A6-C6EC-4FD2-BE5F-0BA33C87A63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882285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09639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Fram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02863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="" xmlns:a16="http://schemas.microsoft.com/office/drawing/2014/main" id="{EA7FC905-8AF7-41D4-8CCB-CD4EEC843E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05280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0092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, Bullet List &amp; A4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691014" y="1485900"/>
            <a:ext cx="5900411" cy="4476750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863543" y="1485900"/>
            <a:ext cx="3554271" cy="447675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C1731039-5C9B-451B-A99D-661EF5E68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288A9C7-6C50-454B-9B2E-A9CA7BCE1D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72126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Sub &amp; 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800" y="2130999"/>
            <a:ext cx="5182896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766784" y="1486057"/>
            <a:ext cx="5182140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234157" y="2130999"/>
            <a:ext cx="5191081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1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1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234158" y="1486057"/>
            <a:ext cx="5190324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Title 13">
            <a:extLst>
              <a:ext uri="{FF2B5EF4-FFF2-40B4-BE49-F238E27FC236}">
                <a16:creationId xmlns="" xmlns:a16="http://schemas.microsoft.com/office/drawing/2014/main" id="{56468041-F4CB-4CBA-B0D3-93352F0C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5FC80615-1072-4009-B407-3783D27238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71941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6676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801889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4392828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8" name="Title 13">
            <a:extLst>
              <a:ext uri="{FF2B5EF4-FFF2-40B4-BE49-F238E27FC236}">
                <a16:creationId xmlns="" xmlns:a16="http://schemas.microsoft.com/office/drawing/2014/main" id="{A86CF48D-EBBB-4BBE-936C-4D1A52C0A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="" xmlns:a16="http://schemas.microsoft.com/office/drawing/2014/main" id="{4C53C560-BE3A-45D0-ACDC-11A6E56683D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43831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2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1713333" y="1485900"/>
            <a:ext cx="3504780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980340" y="1485900"/>
            <a:ext cx="3492588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9244AF0F-EE58-48F9-9E77-6A88049D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6085685-70F7-462B-BA5D-FF82FC3FD22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57704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,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Text Placeholder 11">
            <a:extLst>
              <a:ext uri="{FF2B5EF4-FFF2-40B4-BE49-F238E27FC236}">
                <a16:creationId xmlns="" xmlns:a16="http://schemas.microsoft.com/office/drawing/2014/main" id="{10EBB7AE-4CA2-4FAC-ACDA-47AC7AF420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chemeClr val="bg1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1" y="374650"/>
            <a:ext cx="938024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305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x1 Full Height Image &amp;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1" y="374650"/>
            <a:ext cx="938024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69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4383060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7982402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957878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7957878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358536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4358536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83717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3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3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6" name="Title 13">
            <a:extLst>
              <a:ext uri="{FF2B5EF4-FFF2-40B4-BE49-F238E27FC236}">
                <a16:creationId xmlns="" xmlns:a16="http://schemas.microsoft.com/office/drawing/2014/main" id="{98C8026D-D0E0-4DE7-B9F1-1A4FE62AE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" name="Text Placeholder 11">
            <a:extLst>
              <a:ext uri="{FF2B5EF4-FFF2-40B4-BE49-F238E27FC236}">
                <a16:creationId xmlns="" xmlns:a16="http://schemas.microsoft.com/office/drawing/2014/main" id="{CA9AF3C9-55C1-4A9B-9E51-ABE4E699DCD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281191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, Sub - A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3596193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11581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8826968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175578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6175578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560190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3560190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8790872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20"/>
          </p:nvPr>
        </p:nvSpPr>
        <p:spPr>
          <a:xfrm>
            <a:off x="8790872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01104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965101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965101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itle 13">
            <a:extLst>
              <a:ext uri="{FF2B5EF4-FFF2-40B4-BE49-F238E27FC236}">
                <a16:creationId xmlns="" xmlns:a16="http://schemas.microsoft.com/office/drawing/2014/main" id="{D0E235FE-AAB8-42C6-ABE5-76B5EB9C7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2" name="Text Placeholder 11">
            <a:extLst>
              <a:ext uri="{FF2B5EF4-FFF2-40B4-BE49-F238E27FC236}">
                <a16:creationId xmlns="" xmlns:a16="http://schemas.microsoft.com/office/drawing/2014/main" id="{DF048D9D-F828-4E17-BA9A-98F6E8F69C1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73008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x2  Landscap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76676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624223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2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2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6223183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6223183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itle 13">
            <a:extLst>
              <a:ext uri="{FF2B5EF4-FFF2-40B4-BE49-F238E27FC236}">
                <a16:creationId xmlns="" xmlns:a16="http://schemas.microsoft.com/office/drawing/2014/main" id="{8B7EC82E-C7F6-48DA-9259-20EB65E26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3" name="Text Placeholder 11">
            <a:extLst>
              <a:ext uri="{FF2B5EF4-FFF2-40B4-BE49-F238E27FC236}">
                <a16:creationId xmlns="" xmlns:a16="http://schemas.microsoft.com/office/drawing/2014/main" id="{8F455395-D325-4746-8C16-39106A30EF5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413360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86089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66762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4013099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4013099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9533963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9533963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26" hasCustomPrompt="1"/>
          </p:nvPr>
        </p:nvSpPr>
        <p:spPr>
          <a:xfrm>
            <a:off x="6286089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27" hasCustomPrompt="1"/>
          </p:nvPr>
        </p:nvSpPr>
        <p:spPr>
          <a:xfrm>
            <a:off x="766762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013099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29"/>
          </p:nvPr>
        </p:nvSpPr>
        <p:spPr>
          <a:xfrm>
            <a:off x="4013099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30"/>
          </p:nvPr>
        </p:nvSpPr>
        <p:spPr>
          <a:xfrm>
            <a:off x="9533963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sz="quarter" idx="31"/>
          </p:nvPr>
        </p:nvSpPr>
        <p:spPr>
          <a:xfrm>
            <a:off x="9533963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itle 13">
            <a:extLst>
              <a:ext uri="{FF2B5EF4-FFF2-40B4-BE49-F238E27FC236}">
                <a16:creationId xmlns="" xmlns:a16="http://schemas.microsoft.com/office/drawing/2014/main" id="{76DA440A-4E2A-4ED9-9B29-5F95AD5D9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1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3" name="Text Placeholder 11">
            <a:extLst>
              <a:ext uri="{FF2B5EF4-FFF2-40B4-BE49-F238E27FC236}">
                <a16:creationId xmlns="" xmlns:a16="http://schemas.microsoft.com/office/drawing/2014/main" id="{09EAA376-8C22-45BE-A31B-B8FD626957F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82371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17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loured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0192D7A-38B0-49E8-B943-55A4E5C8551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CB82A1DA-78B0-48E9-8001-7AF00D54CC8A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AF5BBC-AB22-4892-9F86-EBDA3738E3CE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33C682D-A7C2-4277-A5B7-811EA96EF1C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4" y="6045382"/>
            <a:ext cx="1473197" cy="3744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B895D39-8CA8-4DCA-BF6E-C68EBD3BA31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9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71475" y="2438400"/>
            <a:ext cx="11449052" cy="1320981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0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1475" y="3883742"/>
            <a:ext cx="11449052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18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2A0CAE2-6DF8-4585-8803-E720B30F159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77462" y="765175"/>
            <a:ext cx="1837076" cy="150495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42566" y="6045382"/>
            <a:ext cx="1473193" cy="374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47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766763" y="1402080"/>
            <a:ext cx="10658476" cy="1902559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6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66763" y="3524250"/>
            <a:ext cx="10658476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20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6" y="6045382"/>
            <a:ext cx="1473193" cy="3744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FB0B1EB-CA29-4D37-94F1-BA98DACBB57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2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3"/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latin typeface="+mj-lt"/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4185" y="178046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74185" y="260843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774185" y="343640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21"/>
          </p:nvPr>
        </p:nvSpPr>
        <p:spPr>
          <a:xfrm>
            <a:off x="774185" y="426437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74185" y="509234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="" xmlns:a16="http://schemas.microsoft.com/office/drawing/2014/main" id="{7002BA89-6F33-4336-A8F0-EB4FC2F497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4154255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ull Fram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24427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x2  Landscap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76676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624223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2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2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6223183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6223183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itle 13">
            <a:extLst>
              <a:ext uri="{FF2B5EF4-FFF2-40B4-BE49-F238E27FC236}">
                <a16:creationId xmlns="" xmlns:a16="http://schemas.microsoft.com/office/drawing/2014/main" id="{8B7EC82E-C7F6-48DA-9259-20EB65E26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3" name="Text Placeholder 11">
            <a:extLst>
              <a:ext uri="{FF2B5EF4-FFF2-40B4-BE49-F238E27FC236}">
                <a16:creationId xmlns="" xmlns:a16="http://schemas.microsoft.com/office/drawing/2014/main" id="{8F455395-D325-4746-8C16-39106A30EF5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284122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for 6 arrow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="" xmlns:a16="http://schemas.microsoft.com/office/drawing/2014/main" id="{F2B1AC6A-583C-4BC5-90A6-A3E0F079A7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24100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2" name="Text Placeholder 30">
            <a:extLst>
              <a:ext uri="{FF2B5EF4-FFF2-40B4-BE49-F238E27FC236}">
                <a16:creationId xmlns="" xmlns:a16="http://schemas.microsoft.com/office/drawing/2014/main" id="{3090B73C-C5F2-4A3C-ADAB-767A28CC030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67525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3" name="Text Placeholder 30">
            <a:extLst>
              <a:ext uri="{FF2B5EF4-FFF2-40B4-BE49-F238E27FC236}">
                <a16:creationId xmlns="" xmlns:a16="http://schemas.microsoft.com/office/drawing/2014/main" id="{B8707A89-A2A4-4093-A016-72167C8071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24100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30">
            <a:extLst>
              <a:ext uri="{FF2B5EF4-FFF2-40B4-BE49-F238E27FC236}">
                <a16:creationId xmlns="" xmlns:a16="http://schemas.microsoft.com/office/drawing/2014/main" id="{73275F20-A518-49BB-8F07-EDF45D6A1A7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67525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5" name="Text Placeholder 30">
            <a:extLst>
              <a:ext uri="{FF2B5EF4-FFF2-40B4-BE49-F238E27FC236}">
                <a16:creationId xmlns="" xmlns:a16="http://schemas.microsoft.com/office/drawing/2014/main" id="{094BF318-2B36-4D37-B38E-6318D3ABCB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324100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6" name="Text Placeholder 30">
            <a:extLst>
              <a:ext uri="{FF2B5EF4-FFF2-40B4-BE49-F238E27FC236}">
                <a16:creationId xmlns="" xmlns:a16="http://schemas.microsoft.com/office/drawing/2014/main" id="{21594F3B-DAA1-41CE-BE75-BECCB8C3720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867525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9203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66438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for 6 arrow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="" xmlns:a16="http://schemas.microsoft.com/office/drawing/2014/main" id="{F2B1AC6A-583C-4BC5-90A6-A3E0F079A7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24100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2" name="Text Placeholder 30">
            <a:extLst>
              <a:ext uri="{FF2B5EF4-FFF2-40B4-BE49-F238E27FC236}">
                <a16:creationId xmlns="" xmlns:a16="http://schemas.microsoft.com/office/drawing/2014/main" id="{3090B73C-C5F2-4A3C-ADAB-767A28CC030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67525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3" name="Text Placeholder 30">
            <a:extLst>
              <a:ext uri="{FF2B5EF4-FFF2-40B4-BE49-F238E27FC236}">
                <a16:creationId xmlns="" xmlns:a16="http://schemas.microsoft.com/office/drawing/2014/main" id="{B8707A89-A2A4-4093-A016-72167C8071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24100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30">
            <a:extLst>
              <a:ext uri="{FF2B5EF4-FFF2-40B4-BE49-F238E27FC236}">
                <a16:creationId xmlns="" xmlns:a16="http://schemas.microsoft.com/office/drawing/2014/main" id="{73275F20-A518-49BB-8F07-EDF45D6A1A7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67525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5" name="Text Placeholder 30">
            <a:extLst>
              <a:ext uri="{FF2B5EF4-FFF2-40B4-BE49-F238E27FC236}">
                <a16:creationId xmlns="" xmlns:a16="http://schemas.microsoft.com/office/drawing/2014/main" id="{094BF318-2B36-4D37-B38E-6318D3ABCB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324100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6" name="Text Placeholder 30">
            <a:extLst>
              <a:ext uri="{FF2B5EF4-FFF2-40B4-BE49-F238E27FC236}">
                <a16:creationId xmlns="" xmlns:a16="http://schemas.microsoft.com/office/drawing/2014/main" id="{21594F3B-DAA1-41CE-BE75-BECCB8C3720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867525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06084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9729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E3A7DC2-5C3F-45F4-A4FD-5C80CD8270C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8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152179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5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80725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71C77A6-C6EC-4FD2-BE5F-0BA33C87A63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93138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7228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="" xmlns:a16="http://schemas.microsoft.com/office/drawing/2014/main" id="{EA7FC905-8AF7-41D4-8CCB-CD4EEC843E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99941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81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, Bullet List &amp; A4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691014" y="1485900"/>
            <a:ext cx="5900411" cy="4476750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863543" y="1485900"/>
            <a:ext cx="3554271" cy="447675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C1731039-5C9B-451B-A99D-661EF5E68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288A9C7-6C50-454B-9B2E-A9CA7BCE1D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106371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Sub &amp; 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800" y="2130999"/>
            <a:ext cx="5182896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766784" y="1486057"/>
            <a:ext cx="5182140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234157" y="2130999"/>
            <a:ext cx="5191081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5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5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234158" y="1486057"/>
            <a:ext cx="5190324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Title 13">
            <a:extLst>
              <a:ext uri="{FF2B5EF4-FFF2-40B4-BE49-F238E27FC236}">
                <a16:creationId xmlns="" xmlns:a16="http://schemas.microsoft.com/office/drawing/2014/main" id="{56468041-F4CB-4CBA-B0D3-93352F0C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5FC80615-1072-4009-B407-3783D27238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14823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6676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801889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4392828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8" name="Title 13">
            <a:extLst>
              <a:ext uri="{FF2B5EF4-FFF2-40B4-BE49-F238E27FC236}">
                <a16:creationId xmlns="" xmlns:a16="http://schemas.microsoft.com/office/drawing/2014/main" id="{A86CF48D-EBBB-4BBE-936C-4D1A52C0A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="" xmlns:a16="http://schemas.microsoft.com/office/drawing/2014/main" id="{4C53C560-BE3A-45D0-ACDC-11A6E56683D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4111528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809358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2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1713333" y="1485900"/>
            <a:ext cx="3504780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980340" y="1485900"/>
            <a:ext cx="3492588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9244AF0F-EE58-48F9-9E77-6A88049D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6085685-70F7-462B-BA5D-FF82FC3FD22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056320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,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Text Placeholder 11">
            <a:extLst>
              <a:ext uri="{FF2B5EF4-FFF2-40B4-BE49-F238E27FC236}">
                <a16:creationId xmlns="" xmlns:a16="http://schemas.microsoft.com/office/drawing/2014/main" id="{10EBB7AE-4CA2-4FAC-ACDA-47AC7AF420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chemeClr val="bg1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1" y="374650"/>
            <a:ext cx="938024" cy="76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301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x1 Full Height Image &amp;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1" y="374650"/>
            <a:ext cx="938024" cy="76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471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4383060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7982402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957878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7957878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358536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4358536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83717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3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3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6" name="Title 13">
            <a:extLst>
              <a:ext uri="{FF2B5EF4-FFF2-40B4-BE49-F238E27FC236}">
                <a16:creationId xmlns="" xmlns:a16="http://schemas.microsoft.com/office/drawing/2014/main" id="{98C8026D-D0E0-4DE7-B9F1-1A4FE62AE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" name="Text Placeholder 11">
            <a:extLst>
              <a:ext uri="{FF2B5EF4-FFF2-40B4-BE49-F238E27FC236}">
                <a16:creationId xmlns="" xmlns:a16="http://schemas.microsoft.com/office/drawing/2014/main" id="{CA9AF3C9-55C1-4A9B-9E51-ABE4E699DCD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765592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, Sub - A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3596193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11581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8826968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175578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6175578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560190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3560190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8790872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20"/>
          </p:nvPr>
        </p:nvSpPr>
        <p:spPr>
          <a:xfrm>
            <a:off x="8790872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01104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965101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965101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itle 13">
            <a:extLst>
              <a:ext uri="{FF2B5EF4-FFF2-40B4-BE49-F238E27FC236}">
                <a16:creationId xmlns="" xmlns:a16="http://schemas.microsoft.com/office/drawing/2014/main" id="{D0E235FE-AAB8-42C6-ABE5-76B5EB9C7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2" name="Text Placeholder 11">
            <a:extLst>
              <a:ext uri="{FF2B5EF4-FFF2-40B4-BE49-F238E27FC236}">
                <a16:creationId xmlns="" xmlns:a16="http://schemas.microsoft.com/office/drawing/2014/main" id="{DF048D9D-F828-4E17-BA9A-98F6E8F69C1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15213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6286089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66762" y="1489749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4013099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4013099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9533963" y="1489748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9533963" y="2081472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26" hasCustomPrompt="1"/>
          </p:nvPr>
        </p:nvSpPr>
        <p:spPr>
          <a:xfrm>
            <a:off x="6286089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27" hasCustomPrompt="1"/>
          </p:nvPr>
        </p:nvSpPr>
        <p:spPr>
          <a:xfrm>
            <a:off x="766762" y="3777024"/>
            <a:ext cx="3165588" cy="1939252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013099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29"/>
          </p:nvPr>
        </p:nvSpPr>
        <p:spPr>
          <a:xfrm>
            <a:off x="4013099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30"/>
          </p:nvPr>
        </p:nvSpPr>
        <p:spPr>
          <a:xfrm>
            <a:off x="9533963" y="3777023"/>
            <a:ext cx="1892399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sz="quarter" idx="31"/>
          </p:nvPr>
        </p:nvSpPr>
        <p:spPr>
          <a:xfrm>
            <a:off x="9533963" y="4368747"/>
            <a:ext cx="1892399" cy="1536753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itle 13">
            <a:extLst>
              <a:ext uri="{FF2B5EF4-FFF2-40B4-BE49-F238E27FC236}">
                <a16:creationId xmlns="" xmlns:a16="http://schemas.microsoft.com/office/drawing/2014/main" id="{76DA440A-4E2A-4ED9-9B29-5F95AD5D9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5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3" name="Text Placeholder 11">
            <a:extLst>
              <a:ext uri="{FF2B5EF4-FFF2-40B4-BE49-F238E27FC236}">
                <a16:creationId xmlns="" xmlns:a16="http://schemas.microsoft.com/office/drawing/2014/main" id="{09EAA376-8C22-45BE-A31B-B8FD626957F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924549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09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loured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0192D7A-38B0-49E8-B943-55A4E5C85512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CB82A1DA-78B0-48E9-8001-7AF00D54CC8A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AF5BBC-AB22-4892-9F86-EBDA3738E3CE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33C682D-A7C2-4277-A5B7-811EA96EF1C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6" y="6045382"/>
            <a:ext cx="1473193" cy="3744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B895D39-8CA8-4DCA-BF6E-C68EBD3BA31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394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71475" y="2438400"/>
            <a:ext cx="11449052" cy="1320981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0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1475" y="3883742"/>
            <a:ext cx="11449052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18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2A0CAE2-6DF8-4585-8803-E720B30F159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177462" y="765175"/>
            <a:ext cx="1837076" cy="150495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42566" y="6045382"/>
            <a:ext cx="1473193" cy="374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38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455DBC4-5F91-485A-812B-5780CC81DE4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766763" y="1402080"/>
            <a:ext cx="10658476" cy="1902559"/>
          </a:xfrm>
          <a:prstGeom prst="rect">
            <a:avLst/>
          </a:prstGeom>
        </p:spPr>
        <p:txBody>
          <a:bodyPr lIns="36000" tIns="36000" rIns="36000" bIns="36000" anchor="b" anchorCtr="0"/>
          <a:lstStyle>
            <a:lvl1pPr algn="ctr">
              <a:lnSpc>
                <a:spcPct val="70000"/>
              </a:lnSpc>
              <a:defRPr lang="en-US" sz="3600" b="1" i="0" cap="none" spc="0" baseline="0" smtClean="0">
                <a:solidFill>
                  <a:schemeClr val="bg2"/>
                </a:solidFill>
                <a:latin typeface="+mn-lt"/>
                <a:ea typeface="Bebas Neue" charset="0"/>
                <a:cs typeface="Arial" panose="020B0604020202020204" pitchFamily="34" charset="0"/>
              </a:defRPr>
            </a:lvl1pPr>
            <a:lvl2pPr>
              <a:defRPr lang="en-US" sz="1800" smtClean="0"/>
            </a:lvl2pPr>
            <a:lvl3pPr>
              <a:defRPr lang="en-US" sz="1800" smtClean="0"/>
            </a:lvl3pPr>
            <a:lvl4pPr>
              <a:defRPr lang="en-US" smtClean="0"/>
            </a:lvl4pPr>
            <a:lvl5pPr>
              <a:defRPr lang="en-GB"/>
            </a:lvl5pPr>
          </a:lstStyle>
          <a:p>
            <a:pPr marL="0" lvl="0">
              <a:lnSpc>
                <a:spcPct val="75000"/>
              </a:lnSpc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sp>
        <p:nvSpPr>
          <p:cNvPr id="7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66763" y="3524250"/>
            <a:ext cx="10658476" cy="1993183"/>
          </a:xfrm>
          <a:prstGeom prst="rect">
            <a:avLst/>
          </a:prstGeom>
        </p:spPr>
        <p:txBody>
          <a:bodyPr lIns="72000" tIns="36000" rIns="36000" bIns="36000"/>
          <a:lstStyle>
            <a:lvl1pPr algn="ctr">
              <a:lnSpc>
                <a:spcPct val="80000"/>
              </a:lnSpc>
              <a:spcBef>
                <a:spcPts val="1200"/>
              </a:spcBef>
              <a:defRPr lang="en-US" sz="2000" b="0" i="0" dirty="0" smtClean="0">
                <a:solidFill>
                  <a:schemeClr val="bg2"/>
                </a:solidFill>
                <a:latin typeface="+mn-lt"/>
                <a:ea typeface="Source Sans Pro" charset="0"/>
                <a:cs typeface="Source Sans Pro" charset="0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Edit Master text style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9660814F-222D-4C66-A7D9-2602510E7579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367AB60-8F7F-4029-B33F-655053C9AA4B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bg1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6E0C288-A67E-44EB-9476-0A3754B81AA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42566" y="6045382"/>
            <a:ext cx="1473193" cy="3744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FB0B1EB-CA29-4D37-94F1-BA98DACBB57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3213" y="374650"/>
            <a:ext cx="936701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174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4185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3"/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latin typeface="+mj-lt"/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4185" y="178046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74185" y="260843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774185" y="343640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21"/>
          </p:nvPr>
        </p:nvSpPr>
        <p:spPr>
          <a:xfrm>
            <a:off x="774185" y="426437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74185" y="5092347"/>
            <a:ext cx="10643630" cy="752828"/>
          </a:xfrm>
          <a:prstGeom prst="rect">
            <a:avLst/>
          </a:prstGeom>
        </p:spPr>
        <p:txBody>
          <a:bodyPr lIns="72000" tIns="36000" rIns="72000" anchor="ctr" anchorCtr="0"/>
          <a:lstStyle>
            <a:lvl1pPr marL="0" indent="0" algn="ctr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Clr>
                <a:schemeClr val="accent1"/>
              </a:buClr>
              <a:buFont typeface="Wingdings" panose="05000000000000000000" pitchFamily="2" charset="2"/>
              <a:buNone/>
              <a:defRPr sz="1800">
                <a:solidFill>
                  <a:schemeClr val="tx2">
                    <a:lumMod val="75000"/>
                    <a:lumOff val="25000"/>
                  </a:schemeClr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="" xmlns:a16="http://schemas.microsoft.com/office/drawing/2014/main" id="{7002BA89-6F33-4336-A8F0-EB4FC2F497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458953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ull Fram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67197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x2  Landscap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76676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6242232" y="1438055"/>
            <a:ext cx="5183006" cy="3180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2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2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sz="quarter" idx="24"/>
          </p:nvPr>
        </p:nvSpPr>
        <p:spPr>
          <a:xfrm>
            <a:off x="6223183" y="4719568"/>
            <a:ext cx="5202055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25"/>
          </p:nvPr>
        </p:nvSpPr>
        <p:spPr>
          <a:xfrm>
            <a:off x="6223183" y="5286231"/>
            <a:ext cx="5202055" cy="683995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2" name="Title 13">
            <a:extLst>
              <a:ext uri="{FF2B5EF4-FFF2-40B4-BE49-F238E27FC236}">
                <a16:creationId xmlns="" xmlns:a16="http://schemas.microsoft.com/office/drawing/2014/main" id="{8B7EC82E-C7F6-48DA-9259-20EB65E26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3" name="Text Placeholder 11">
            <a:extLst>
              <a:ext uri="{FF2B5EF4-FFF2-40B4-BE49-F238E27FC236}">
                <a16:creationId xmlns="" xmlns:a16="http://schemas.microsoft.com/office/drawing/2014/main" id="{8F455395-D325-4746-8C16-39106A30EF5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680676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for 6 arrow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sp>
        <p:nvSpPr>
          <p:cNvPr id="31" name="Text Placeholder 30">
            <a:extLst>
              <a:ext uri="{FF2B5EF4-FFF2-40B4-BE49-F238E27FC236}">
                <a16:creationId xmlns="" xmlns:a16="http://schemas.microsoft.com/office/drawing/2014/main" id="{F2B1AC6A-583C-4BC5-90A6-A3E0F079A7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24100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2" name="Text Placeholder 30">
            <a:extLst>
              <a:ext uri="{FF2B5EF4-FFF2-40B4-BE49-F238E27FC236}">
                <a16:creationId xmlns="" xmlns:a16="http://schemas.microsoft.com/office/drawing/2014/main" id="{3090B73C-C5F2-4A3C-ADAB-767A28CC030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867525" y="1633978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3" name="Text Placeholder 30">
            <a:extLst>
              <a:ext uri="{FF2B5EF4-FFF2-40B4-BE49-F238E27FC236}">
                <a16:creationId xmlns="" xmlns:a16="http://schemas.microsoft.com/office/drawing/2014/main" id="{B8707A89-A2A4-4093-A016-72167C80717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24100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4" name="Text Placeholder 30">
            <a:extLst>
              <a:ext uri="{FF2B5EF4-FFF2-40B4-BE49-F238E27FC236}">
                <a16:creationId xmlns="" xmlns:a16="http://schemas.microsoft.com/office/drawing/2014/main" id="{73275F20-A518-49BB-8F07-EDF45D6A1A7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67525" y="3052157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5" name="Text Placeholder 30">
            <a:extLst>
              <a:ext uri="{FF2B5EF4-FFF2-40B4-BE49-F238E27FC236}">
                <a16:creationId xmlns="" xmlns:a16="http://schemas.microsoft.com/office/drawing/2014/main" id="{094BF318-2B36-4D37-B38E-6318D3ABCB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324100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6" name="Text Placeholder 30">
            <a:extLst>
              <a:ext uri="{FF2B5EF4-FFF2-40B4-BE49-F238E27FC236}">
                <a16:creationId xmlns="" xmlns:a16="http://schemas.microsoft.com/office/drawing/2014/main" id="{21594F3B-DAA1-41CE-BE75-BECCB8C3720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867525" y="4470336"/>
            <a:ext cx="3162300" cy="1133475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2657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="" xmlns:a16="http://schemas.microsoft.com/office/drawing/2014/main" id="{842C8566-EA75-45DC-B2CE-8AAEB6A9CE7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30363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3">
            <a:extLst>
              <a:ext uri="{FF2B5EF4-FFF2-40B4-BE49-F238E27FC236}">
                <a16:creationId xmlns="" xmlns:a16="http://schemas.microsoft.com/office/drawing/2014/main" id="{4E20F565-2EFB-4CCA-828A-029ADBD9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134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E3A7DC2-5C3F-45F4-A4FD-5C80CD8270C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8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8095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4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55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71C77A6-C6EC-4FD2-BE5F-0BA33C87A63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491145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Column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81665" y="1485900"/>
            <a:ext cx="9028672" cy="4406899"/>
          </a:xfrm>
          <a:prstGeom prst="rect">
            <a:avLst/>
          </a:prstGeom>
        </p:spPr>
        <p:txBody>
          <a:bodyPr numCol="2" spcCol="360000"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10021B21-1C0F-4849-9A10-F628E958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46905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27D8863-A1B9-4405-8981-994535E72C5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593130" y="1485900"/>
            <a:ext cx="8997804" cy="4445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800">
                <a:solidFill>
                  <a:schemeClr val="tx2"/>
                </a:solidFill>
              </a:defRPr>
            </a:lvl1pPr>
            <a:lvl2pPr marL="6858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3pPr>
            <a:lvl4pPr marL="16002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4pPr>
            <a:lvl5pPr marL="2057400" indent="-228600">
              <a:buClr>
                <a:schemeClr val="accent3"/>
              </a:buClr>
              <a:buFont typeface="Wingdings" panose="05000000000000000000" pitchFamily="2" charset="2"/>
              <a:buChar char="§"/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21CAA9DF-809E-45B8-8409-4DEB094B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3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3E3A7DC2-5C3F-45F4-A4FD-5C80CD8270C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8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889083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11">
            <a:extLst>
              <a:ext uri="{FF2B5EF4-FFF2-40B4-BE49-F238E27FC236}">
                <a16:creationId xmlns="" xmlns:a16="http://schemas.microsoft.com/office/drawing/2014/main" id="{EA7FC905-8AF7-41D4-8CCB-CD4EEC843E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6663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&amp;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763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301277" y="1485900"/>
            <a:ext cx="5123961" cy="4406899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Title 13">
            <a:extLst>
              <a:ext uri="{FF2B5EF4-FFF2-40B4-BE49-F238E27FC236}">
                <a16:creationId xmlns="" xmlns:a16="http://schemas.microsoft.com/office/drawing/2014/main" id="{99CC31DA-51D4-4192-91C2-21E06C29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5930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, Bullet List &amp; A4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691014" y="1485900"/>
            <a:ext cx="5900411" cy="4476750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863543" y="1485900"/>
            <a:ext cx="3554271" cy="447675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C1731039-5C9B-451B-A99D-661EF5E68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288A9C7-6C50-454B-9B2E-A9CA7BCE1D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655369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Sub &amp;  2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6800" y="2130999"/>
            <a:ext cx="5182896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766784" y="1486057"/>
            <a:ext cx="5182140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234157" y="2130999"/>
            <a:ext cx="5191081" cy="3784026"/>
          </a:xfrm>
          <a:prstGeom prst="rect">
            <a:avLst/>
          </a:prstGeom>
        </p:spPr>
        <p:txBody>
          <a:bodyPr/>
          <a:lstStyle>
            <a:lvl1pPr marL="180975" indent="-180975">
              <a:buClr>
                <a:schemeClr val="accent4"/>
              </a:buClr>
              <a:buFont typeface="Wingdings" panose="05000000000000000000" pitchFamily="2" charset="2"/>
              <a:buChar char="§"/>
              <a:defRPr sz="1600">
                <a:solidFill>
                  <a:schemeClr val="tx2"/>
                </a:solidFill>
              </a:defRPr>
            </a:lvl1pPr>
            <a:lvl2pPr marL="628650" indent="-171450">
              <a:buClr>
                <a:schemeClr val="accent4"/>
              </a:buClr>
              <a:buFont typeface="Wingdings" panose="05000000000000000000" pitchFamily="2" charset="2"/>
              <a:buChar char="§"/>
              <a:defRPr sz="1400">
                <a:solidFill>
                  <a:schemeClr val="tx2"/>
                </a:solidFill>
              </a:defRPr>
            </a:lvl2pPr>
            <a:lvl3pPr marL="914400" indent="0">
              <a:buFontTx/>
              <a:buNone/>
              <a:defRPr sz="1600"/>
            </a:lvl3pPr>
            <a:lvl4pPr marL="1371600" indent="0">
              <a:buFontTx/>
              <a:buNone/>
              <a:defRPr sz="1400"/>
            </a:lvl4pPr>
            <a:lvl5pPr marL="1828800" indent="0">
              <a:buFontTx/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234158" y="1486057"/>
            <a:ext cx="5190324" cy="567309"/>
          </a:xfrm>
          <a:prstGeom prst="rect">
            <a:avLst/>
          </a:prstGeom>
        </p:spPr>
        <p:txBody>
          <a:bodyPr lIns="36000" tIns="36000" rIns="36000" bIns="36000"/>
          <a:lstStyle>
            <a:lvl1pPr marL="0" indent="0" algn="l">
              <a:buNone/>
              <a:defRPr sz="1600" b="1">
                <a:solidFill>
                  <a:schemeClr val="accent4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2000" b="1"/>
            </a:lvl3pPr>
            <a:lvl4pPr marL="1371600" indent="0">
              <a:buNone/>
              <a:defRPr sz="2000" b="1"/>
            </a:lvl4pPr>
            <a:lvl5pPr marL="1828800" indent="0">
              <a:buNone/>
              <a:defRPr sz="2000" b="1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Title 13">
            <a:extLst>
              <a:ext uri="{FF2B5EF4-FFF2-40B4-BE49-F238E27FC236}">
                <a16:creationId xmlns="" xmlns:a16="http://schemas.microsoft.com/office/drawing/2014/main" id="{56468041-F4CB-4CBA-B0D3-93352F0CE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5FC80615-1072-4009-B407-3783D27238C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187858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76676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8018893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4392828" y="1485900"/>
            <a:ext cx="3406345" cy="42672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8" name="Title 13">
            <a:extLst>
              <a:ext uri="{FF2B5EF4-FFF2-40B4-BE49-F238E27FC236}">
                <a16:creationId xmlns="" xmlns:a16="http://schemas.microsoft.com/office/drawing/2014/main" id="{A86CF48D-EBBB-4BBE-936C-4D1A52C0A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="" xmlns:a16="http://schemas.microsoft.com/office/drawing/2014/main" id="{4C53C560-BE3A-45D0-ACDC-11A6E56683D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413838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2 Full Height A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1713333" y="1485900"/>
            <a:ext cx="3504780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980340" y="1485900"/>
            <a:ext cx="3492588" cy="44196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7" name="Title 13">
            <a:extLst>
              <a:ext uri="{FF2B5EF4-FFF2-40B4-BE49-F238E27FC236}">
                <a16:creationId xmlns="" xmlns:a16="http://schemas.microsoft.com/office/drawing/2014/main" id="{9244AF0F-EE58-48F9-9E77-6A88049D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Text Placeholder 11">
            <a:extLst>
              <a:ext uri="{FF2B5EF4-FFF2-40B4-BE49-F238E27FC236}">
                <a16:creationId xmlns="" xmlns:a16="http://schemas.microsoft.com/office/drawing/2014/main" id="{26085685-70F7-462B-BA5D-FF82FC3FD22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91346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x1 Full Height Image &amp; Title,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Text Placeholder 11">
            <a:extLst>
              <a:ext uri="{FF2B5EF4-FFF2-40B4-BE49-F238E27FC236}">
                <a16:creationId xmlns="" xmlns:a16="http://schemas.microsoft.com/office/drawing/2014/main" id="{10EBB7AE-4CA2-4FAC-ACDA-47AC7AF420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chemeClr val="bg1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2" cy="76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965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x1 Full Height Image &amp;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1999" cy="6858000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2582144" y="4526844"/>
            <a:ext cx="4169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o set the transparency value of</a:t>
            </a:r>
            <a:r>
              <a:rPr lang="en-GB" sz="1400" baseline="0" dirty="0"/>
              <a:t> the grey box, select the box, then go to fill colour and adjust the transparency values to darken or lighten.</a:t>
            </a:r>
          </a:p>
          <a:p>
            <a:endParaRPr lang="en-GB" sz="1400" baseline="0" dirty="0"/>
          </a:p>
          <a:p>
            <a:r>
              <a:rPr lang="en-GB" sz="1400" baseline="0" dirty="0"/>
              <a:t>The transparent layer should be one of three colours; Black, Grey or White</a:t>
            </a:r>
            <a:endParaRPr lang="en-GB" sz="14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685747" y="5986889"/>
            <a:ext cx="382742" cy="38274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 userDrawn="1"/>
        </p:nvSpPr>
        <p:spPr>
          <a:xfrm>
            <a:off x="13179494" y="5986889"/>
            <a:ext cx="382742" cy="382742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 userDrawn="1"/>
        </p:nvSpPr>
        <p:spPr>
          <a:xfrm>
            <a:off x="13673241" y="5986889"/>
            <a:ext cx="382742" cy="38274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tle 13">
            <a:extLst>
              <a:ext uri="{FF2B5EF4-FFF2-40B4-BE49-F238E27FC236}">
                <a16:creationId xmlns="" xmlns:a16="http://schemas.microsoft.com/office/drawing/2014/main" id="{544CA5E9-6A5D-4F0A-BAC9-4B9EFFED4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773582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bg2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32B7890-04F3-447E-AD8E-851BF665A3F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2552" y="374650"/>
            <a:ext cx="938022" cy="76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87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3 Images &amp; Text - A4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4383060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7982402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957878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7957878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358536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4358536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783717" y="1499274"/>
            <a:ext cx="3443960" cy="2103094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747713" y="3705132"/>
            <a:ext cx="3468484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747713" y="4315969"/>
            <a:ext cx="3468484" cy="1589532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6" name="Title 13">
            <a:extLst>
              <a:ext uri="{FF2B5EF4-FFF2-40B4-BE49-F238E27FC236}">
                <a16:creationId xmlns="" xmlns:a16="http://schemas.microsoft.com/office/drawing/2014/main" id="{98C8026D-D0E0-4DE7-B9F1-1A4FE62AE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7" name="Text Placeholder 11">
            <a:extLst>
              <a:ext uri="{FF2B5EF4-FFF2-40B4-BE49-F238E27FC236}">
                <a16:creationId xmlns="" xmlns:a16="http://schemas.microsoft.com/office/drawing/2014/main" id="{CA9AF3C9-55C1-4A9B-9E51-ABE4E699DCD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707187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4 Images &amp; Text, Sub - A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sz="quarter" idx="10" hasCustomPrompt="1"/>
          </p:nvPr>
        </p:nvSpPr>
        <p:spPr>
          <a:xfrm>
            <a:off x="3596193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6211581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8826968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175578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6"/>
          </p:nvPr>
        </p:nvSpPr>
        <p:spPr>
          <a:xfrm>
            <a:off x="6175578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560190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3560190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19"/>
          </p:nvPr>
        </p:nvSpPr>
        <p:spPr>
          <a:xfrm>
            <a:off x="8790872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20"/>
          </p:nvPr>
        </p:nvSpPr>
        <p:spPr>
          <a:xfrm>
            <a:off x="8790872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01104" y="1499272"/>
            <a:ext cx="2397211" cy="2644345"/>
          </a:xfrm>
          <a:prstGeom prst="rect">
            <a:avLst/>
          </a:prstGeom>
          <a:pattFill prst="lgCheck">
            <a:fgClr>
              <a:schemeClr val="bg2">
                <a:lumMod val="90000"/>
              </a:schemeClr>
            </a:fgClr>
            <a:bgClr>
              <a:schemeClr val="bg1"/>
            </a:bgClr>
          </a:pattFill>
        </p:spPr>
        <p:txBody>
          <a:bodyPr anchor="ctr"/>
          <a:lstStyle>
            <a:lvl1pPr marL="0" indent="0" algn="ctr">
              <a:buNone/>
              <a:defRPr sz="1600" b="1" i="0" baseline="0"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r>
              <a:rPr lang="en-US" dirty="0"/>
              <a:t>Drag &amp; Drop picture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965101" y="4236795"/>
            <a:ext cx="2397118" cy="514349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400" b="1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23"/>
          </p:nvPr>
        </p:nvSpPr>
        <p:spPr>
          <a:xfrm>
            <a:off x="965101" y="4813559"/>
            <a:ext cx="2397118" cy="1091941"/>
          </a:xfrm>
          <a:prstGeom prst="rect">
            <a:avLst/>
          </a:prstGeom>
        </p:spPr>
        <p:txBody>
          <a:bodyPr lIns="36000" tIns="36000" rIns="36000" bIns="36000" anchor="t" anchorCtr="0"/>
          <a:lstStyle>
            <a:lvl1pPr marL="0" indent="0" algn="l">
              <a:lnSpc>
                <a:spcPct val="80000"/>
              </a:lnSpc>
              <a:spcBef>
                <a:spcPts val="600"/>
              </a:spcBef>
              <a:buNone/>
              <a:defRPr sz="1200" b="0">
                <a:solidFill>
                  <a:schemeClr val="tx2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200"/>
            </a:lvl3pPr>
            <a:lvl4pPr marL="1371600" indent="0" algn="ctr">
              <a:buNone/>
              <a:defRPr sz="1100"/>
            </a:lvl4pPr>
            <a:lvl5pPr marL="1828800" indent="0" algn="ctr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  <a:endParaRPr lang="en-GB" dirty="0"/>
          </a:p>
        </p:txBody>
      </p:sp>
      <p:sp>
        <p:nvSpPr>
          <p:cNvPr id="28" name="TextBox 27"/>
          <p:cNvSpPr txBox="1"/>
          <p:nvPr userDrawn="1"/>
        </p:nvSpPr>
        <p:spPr>
          <a:xfrm>
            <a:off x="12582144" y="333375"/>
            <a:ext cx="4169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rag and drop image to insert,</a:t>
            </a:r>
            <a:r>
              <a:rPr lang="en-GB" sz="1400" baseline="0" dirty="0"/>
              <a:t> or click on the image area and select insert image from the PowerPoint menu to locate your image.</a:t>
            </a:r>
            <a:endParaRPr lang="en-GB" sz="1400" dirty="0"/>
          </a:p>
        </p:txBody>
      </p:sp>
      <p:sp>
        <p:nvSpPr>
          <p:cNvPr id="17" name="Title 13">
            <a:extLst>
              <a:ext uri="{FF2B5EF4-FFF2-40B4-BE49-F238E27FC236}">
                <a16:creationId xmlns="" xmlns:a16="http://schemas.microsoft.com/office/drawing/2014/main" id="{D0E235FE-AAB8-42C6-ABE5-76B5EB9C7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014" y="368422"/>
            <a:ext cx="9726800" cy="391350"/>
          </a:xfrm>
          <a:prstGeom prst="rect">
            <a:avLst/>
          </a:prstGeom>
        </p:spPr>
        <p:txBody>
          <a:bodyPr lIns="0" tIns="108000" rIns="0" bIns="0" anchor="t" anchorCtr="0">
            <a:normAutofit/>
          </a:bodyPr>
          <a:lstStyle>
            <a:lvl1pPr>
              <a:defRPr lang="en-US" sz="2000" b="1" i="0" spc="-50" baseline="0" dirty="0">
                <a:solidFill>
                  <a:schemeClr val="accent4"/>
                </a:solidFill>
                <a:ea typeface="Avenir Next LT Pro Demi" charset="0"/>
                <a:cs typeface="Avenir Next LT Pro Demi" charset="0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2" name="Text Placeholder 11">
            <a:extLst>
              <a:ext uri="{FF2B5EF4-FFF2-40B4-BE49-F238E27FC236}">
                <a16:creationId xmlns="" xmlns:a16="http://schemas.microsoft.com/office/drawing/2014/main" id="{DF048D9D-F828-4E17-BA9A-98F6E8F69C1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691090" y="870848"/>
            <a:ext cx="9734148" cy="271156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indent="0">
              <a:buFontTx/>
              <a:buNone/>
              <a:defRPr sz="1600" b="0" i="0" spc="-50" baseline="0">
                <a:solidFill>
                  <a:srgbClr val="626366"/>
                </a:solidFill>
                <a:latin typeface="+mn-lt"/>
                <a:ea typeface="AvenirNext LT Pro" charset="0"/>
                <a:cs typeface="AvenirNext LT Pro" charset="0"/>
              </a:defRPr>
            </a:lvl1pPr>
            <a:lvl2pPr marL="457200" indent="0">
              <a:buFontTx/>
              <a:buNone/>
              <a:defRPr b="0" i="0"/>
            </a:lvl2pPr>
            <a:lvl3pPr marL="914400" indent="0">
              <a:buFontTx/>
              <a:buNone/>
              <a:defRPr b="0" i="0"/>
            </a:lvl3pPr>
            <a:lvl4pPr marL="1371600" indent="0">
              <a:buFontTx/>
              <a:buNone/>
              <a:defRPr b="0" i="0"/>
            </a:lvl4pPr>
            <a:lvl5pPr marL="1828800" indent="0">
              <a:buFontTx/>
              <a:buNone/>
              <a:defRPr b="0" i="0"/>
            </a:lvl5pPr>
          </a:lstStyle>
          <a:p>
            <a:pPr lvl="0"/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51006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slideLayout" Target="../slideLayouts/slideLayout45.xml"/><Relationship Id="rId26" Type="http://schemas.openxmlformats.org/officeDocument/2006/relationships/theme" Target="../theme/theme2.xml"/><Relationship Id="rId3" Type="http://schemas.openxmlformats.org/officeDocument/2006/relationships/slideLayout" Target="../slideLayouts/slideLayout30.xml"/><Relationship Id="rId21" Type="http://schemas.openxmlformats.org/officeDocument/2006/relationships/slideLayout" Target="../slideLayouts/slideLayout48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slideLayout" Target="../slideLayouts/slideLayout44.xml"/><Relationship Id="rId25" Type="http://schemas.openxmlformats.org/officeDocument/2006/relationships/slideLayout" Target="../slideLayouts/slideLayout52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2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24" Type="http://schemas.openxmlformats.org/officeDocument/2006/relationships/slideLayout" Target="../slideLayouts/slideLayout51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23" Type="http://schemas.openxmlformats.org/officeDocument/2006/relationships/slideLayout" Target="../slideLayouts/slideLayout50.xml"/><Relationship Id="rId28" Type="http://schemas.openxmlformats.org/officeDocument/2006/relationships/image" Target="../media/image5.png"/><Relationship Id="rId10" Type="http://schemas.openxmlformats.org/officeDocument/2006/relationships/slideLayout" Target="../slideLayouts/slideLayout37.xml"/><Relationship Id="rId19" Type="http://schemas.openxmlformats.org/officeDocument/2006/relationships/slideLayout" Target="../slideLayouts/slideLayout46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Relationship Id="rId22" Type="http://schemas.openxmlformats.org/officeDocument/2006/relationships/slideLayout" Target="../slideLayouts/slideLayout49.xml"/><Relationship Id="rId27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70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55.xml"/><Relationship Id="rId21" Type="http://schemas.openxmlformats.org/officeDocument/2006/relationships/slideLayout" Target="../slideLayouts/slideLayout73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5" Type="http://schemas.openxmlformats.org/officeDocument/2006/relationships/slideLayout" Target="../slideLayouts/slideLayout77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2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24" Type="http://schemas.openxmlformats.org/officeDocument/2006/relationships/slideLayout" Target="../slideLayouts/slideLayout76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23" Type="http://schemas.openxmlformats.org/officeDocument/2006/relationships/slideLayout" Target="../slideLayouts/slideLayout75.xml"/><Relationship Id="rId28" Type="http://schemas.openxmlformats.org/officeDocument/2006/relationships/image" Target="../media/image7.png"/><Relationship Id="rId10" Type="http://schemas.openxmlformats.org/officeDocument/2006/relationships/slideLayout" Target="../slideLayouts/slideLayout62.xml"/><Relationship Id="rId19" Type="http://schemas.openxmlformats.org/officeDocument/2006/relationships/slideLayout" Target="../slideLayouts/slideLayout71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Relationship Id="rId22" Type="http://schemas.openxmlformats.org/officeDocument/2006/relationships/slideLayout" Target="../slideLayouts/slideLayout74.xml"/><Relationship Id="rId27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18" Type="http://schemas.openxmlformats.org/officeDocument/2006/relationships/slideLayout" Target="../slideLayouts/slideLayout95.xml"/><Relationship Id="rId26" Type="http://schemas.openxmlformats.org/officeDocument/2006/relationships/theme" Target="../theme/theme4.xml"/><Relationship Id="rId3" Type="http://schemas.openxmlformats.org/officeDocument/2006/relationships/slideLayout" Target="../slideLayouts/slideLayout80.xml"/><Relationship Id="rId21" Type="http://schemas.openxmlformats.org/officeDocument/2006/relationships/slideLayout" Target="../slideLayouts/slideLayout98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17" Type="http://schemas.openxmlformats.org/officeDocument/2006/relationships/slideLayout" Target="../slideLayouts/slideLayout94.xml"/><Relationship Id="rId25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93.xml"/><Relationship Id="rId20" Type="http://schemas.openxmlformats.org/officeDocument/2006/relationships/slideLayout" Target="../slideLayouts/slideLayout97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24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92.xml"/><Relationship Id="rId23" Type="http://schemas.openxmlformats.org/officeDocument/2006/relationships/slideLayout" Target="../slideLayouts/slideLayout100.xml"/><Relationship Id="rId28" Type="http://schemas.openxmlformats.org/officeDocument/2006/relationships/image" Target="../media/image9.png"/><Relationship Id="rId10" Type="http://schemas.openxmlformats.org/officeDocument/2006/relationships/slideLayout" Target="../slideLayouts/slideLayout87.xml"/><Relationship Id="rId19" Type="http://schemas.openxmlformats.org/officeDocument/2006/relationships/slideLayout" Target="../slideLayouts/slideLayout96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Layout" Target="../slideLayouts/slideLayout91.xml"/><Relationship Id="rId22" Type="http://schemas.openxmlformats.org/officeDocument/2006/relationships/slideLayout" Target="../slideLayouts/slideLayout99.xml"/><Relationship Id="rId27" Type="http://schemas.openxmlformats.org/officeDocument/2006/relationships/image" Target="../media/image8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18" Type="http://schemas.openxmlformats.org/officeDocument/2006/relationships/slideLayout" Target="../slideLayouts/slideLayout120.xml"/><Relationship Id="rId26" Type="http://schemas.openxmlformats.org/officeDocument/2006/relationships/theme" Target="../theme/theme5.xml"/><Relationship Id="rId3" Type="http://schemas.openxmlformats.org/officeDocument/2006/relationships/slideLayout" Target="../slideLayouts/slideLayout105.xml"/><Relationship Id="rId21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17" Type="http://schemas.openxmlformats.org/officeDocument/2006/relationships/slideLayout" Target="../slideLayouts/slideLayout119.xml"/><Relationship Id="rId25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04.xml"/><Relationship Id="rId16" Type="http://schemas.openxmlformats.org/officeDocument/2006/relationships/slideLayout" Target="../slideLayouts/slideLayout118.xml"/><Relationship Id="rId20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24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07.xml"/><Relationship Id="rId15" Type="http://schemas.openxmlformats.org/officeDocument/2006/relationships/slideLayout" Target="../slideLayouts/slideLayout117.xml"/><Relationship Id="rId23" Type="http://schemas.openxmlformats.org/officeDocument/2006/relationships/slideLayout" Target="../slideLayouts/slideLayout125.xml"/><Relationship Id="rId28" Type="http://schemas.openxmlformats.org/officeDocument/2006/relationships/image" Target="../media/image11.png"/><Relationship Id="rId10" Type="http://schemas.openxmlformats.org/officeDocument/2006/relationships/slideLayout" Target="../slideLayouts/slideLayout112.xml"/><Relationship Id="rId19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Relationship Id="rId22" Type="http://schemas.openxmlformats.org/officeDocument/2006/relationships/slideLayout" Target="../slideLayouts/slideLayout124.xml"/><Relationship Id="rId27" Type="http://schemas.openxmlformats.org/officeDocument/2006/relationships/image" Target="../media/image10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13" Type="http://schemas.openxmlformats.org/officeDocument/2006/relationships/slideLayout" Target="../slideLayouts/slideLayout140.xml"/><Relationship Id="rId18" Type="http://schemas.openxmlformats.org/officeDocument/2006/relationships/slideLayout" Target="../slideLayouts/slideLayout145.xml"/><Relationship Id="rId26" Type="http://schemas.openxmlformats.org/officeDocument/2006/relationships/theme" Target="../theme/theme6.xml"/><Relationship Id="rId3" Type="http://schemas.openxmlformats.org/officeDocument/2006/relationships/slideLayout" Target="../slideLayouts/slideLayout130.xml"/><Relationship Id="rId21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34.xml"/><Relationship Id="rId12" Type="http://schemas.openxmlformats.org/officeDocument/2006/relationships/slideLayout" Target="../slideLayouts/slideLayout139.xml"/><Relationship Id="rId17" Type="http://schemas.openxmlformats.org/officeDocument/2006/relationships/slideLayout" Target="../slideLayouts/slideLayout144.xml"/><Relationship Id="rId25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29.xml"/><Relationship Id="rId16" Type="http://schemas.openxmlformats.org/officeDocument/2006/relationships/slideLayout" Target="../slideLayouts/slideLayout143.xml"/><Relationship Id="rId20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24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32.xml"/><Relationship Id="rId15" Type="http://schemas.openxmlformats.org/officeDocument/2006/relationships/slideLayout" Target="../slideLayouts/slideLayout142.xml"/><Relationship Id="rId23" Type="http://schemas.openxmlformats.org/officeDocument/2006/relationships/slideLayout" Target="../slideLayouts/slideLayout150.xml"/><Relationship Id="rId28" Type="http://schemas.openxmlformats.org/officeDocument/2006/relationships/image" Target="../media/image13.png"/><Relationship Id="rId10" Type="http://schemas.openxmlformats.org/officeDocument/2006/relationships/slideLayout" Target="../slideLayouts/slideLayout137.xml"/><Relationship Id="rId19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Relationship Id="rId14" Type="http://schemas.openxmlformats.org/officeDocument/2006/relationships/slideLayout" Target="../slideLayouts/slideLayout141.xml"/><Relationship Id="rId22" Type="http://schemas.openxmlformats.org/officeDocument/2006/relationships/slideLayout" Target="../slideLayouts/slideLayout149.xml"/><Relationship Id="rId27" Type="http://schemas.openxmlformats.org/officeDocument/2006/relationships/image" Target="../media/image1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13" Type="http://schemas.openxmlformats.org/officeDocument/2006/relationships/slideLayout" Target="../slideLayouts/slideLayout165.xml"/><Relationship Id="rId18" Type="http://schemas.openxmlformats.org/officeDocument/2006/relationships/slideLayout" Target="../slideLayouts/slideLayout170.xml"/><Relationship Id="rId26" Type="http://schemas.openxmlformats.org/officeDocument/2006/relationships/slideLayout" Target="../slideLayouts/slideLayout178.xml"/><Relationship Id="rId3" Type="http://schemas.openxmlformats.org/officeDocument/2006/relationships/slideLayout" Target="../slideLayouts/slideLayout155.xml"/><Relationship Id="rId21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59.xml"/><Relationship Id="rId12" Type="http://schemas.openxmlformats.org/officeDocument/2006/relationships/slideLayout" Target="../slideLayouts/slideLayout164.xml"/><Relationship Id="rId17" Type="http://schemas.openxmlformats.org/officeDocument/2006/relationships/slideLayout" Target="../slideLayouts/slideLayout169.xml"/><Relationship Id="rId25" Type="http://schemas.openxmlformats.org/officeDocument/2006/relationships/slideLayout" Target="../slideLayouts/slideLayout177.xml"/><Relationship Id="rId2" Type="http://schemas.openxmlformats.org/officeDocument/2006/relationships/slideLayout" Target="../slideLayouts/slideLayout154.xml"/><Relationship Id="rId16" Type="http://schemas.openxmlformats.org/officeDocument/2006/relationships/slideLayout" Target="../slideLayouts/slideLayout168.xml"/><Relationship Id="rId20" Type="http://schemas.openxmlformats.org/officeDocument/2006/relationships/slideLayout" Target="../slideLayouts/slideLayout172.xml"/><Relationship Id="rId29" Type="http://schemas.openxmlformats.org/officeDocument/2006/relationships/image" Target="../media/image10.png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24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57.xml"/><Relationship Id="rId15" Type="http://schemas.openxmlformats.org/officeDocument/2006/relationships/slideLayout" Target="../slideLayouts/slideLayout167.xml"/><Relationship Id="rId23" Type="http://schemas.openxmlformats.org/officeDocument/2006/relationships/slideLayout" Target="../slideLayouts/slideLayout175.xml"/><Relationship Id="rId28" Type="http://schemas.openxmlformats.org/officeDocument/2006/relationships/theme" Target="../theme/theme7.xml"/><Relationship Id="rId10" Type="http://schemas.openxmlformats.org/officeDocument/2006/relationships/slideLayout" Target="../slideLayouts/slideLayout162.xml"/><Relationship Id="rId19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Relationship Id="rId14" Type="http://schemas.openxmlformats.org/officeDocument/2006/relationships/slideLayout" Target="../slideLayouts/slideLayout166.xml"/><Relationship Id="rId22" Type="http://schemas.openxmlformats.org/officeDocument/2006/relationships/slideLayout" Target="../slideLayouts/slideLayout174.xml"/><Relationship Id="rId27" Type="http://schemas.openxmlformats.org/officeDocument/2006/relationships/slideLayout" Target="../slideLayouts/slideLayout179.xml"/><Relationship Id="rId30" Type="http://schemas.openxmlformats.org/officeDocument/2006/relationships/image" Target="../media/image1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 userDrawn="1"/>
        </p:nvSpPr>
        <p:spPr>
          <a:xfrm>
            <a:off x="396709" y="-1109019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BACKGROUND / MID TONES</a:t>
            </a:r>
          </a:p>
        </p:txBody>
      </p:sp>
      <p:sp>
        <p:nvSpPr>
          <p:cNvPr id="36" name="TextBox 35"/>
          <p:cNvSpPr txBox="1"/>
          <p:nvPr userDrawn="1"/>
        </p:nvSpPr>
        <p:spPr>
          <a:xfrm>
            <a:off x="5235847" y="-1109019"/>
            <a:ext cx="10374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LIGHT TONES</a:t>
            </a:r>
          </a:p>
        </p:txBody>
      </p:sp>
      <p:cxnSp>
        <p:nvCxnSpPr>
          <p:cNvPr id="31" name="Straight Connector 30"/>
          <p:cNvCxnSpPr/>
          <p:nvPr userDrawn="1"/>
        </p:nvCxnSpPr>
        <p:spPr>
          <a:xfrm flipH="1">
            <a:off x="-489857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 userDrawn="1"/>
        </p:nvCxnSpPr>
        <p:spPr>
          <a:xfrm flipH="1">
            <a:off x="12328072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 flipH="1">
            <a:off x="-489857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 flipH="1">
            <a:off x="12328072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 userDrawn="1"/>
        </p:nvCxnSpPr>
        <p:spPr>
          <a:xfrm rot="5400000" flipH="1">
            <a:off x="692060" y="-4525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 userDrawn="1"/>
        </p:nvCxnSpPr>
        <p:spPr>
          <a:xfrm rot="5400000" flipH="1">
            <a:off x="20002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 userDrawn="1"/>
        </p:nvCxnSpPr>
        <p:spPr>
          <a:xfrm rot="5400000" flipH="1">
            <a:off x="1164907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 userDrawn="1"/>
        </p:nvSpPr>
        <p:spPr>
          <a:xfrm>
            <a:off x="-4024013" y="-136728"/>
            <a:ext cx="353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j-lt"/>
              </a:rPr>
              <a:t>Please try not to put any important information outside of the red crop mark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BA9F762-9D3E-4F42-87A9-FEEFAFC557AD}"/>
              </a:ext>
            </a:extLst>
          </p:cNvPr>
          <p:cNvSpPr/>
          <p:nvPr userDrawn="1"/>
        </p:nvSpPr>
        <p:spPr>
          <a:xfrm>
            <a:off x="492035" y="-866152"/>
            <a:ext cx="590400" cy="574707"/>
          </a:xfrm>
          <a:prstGeom prst="rect">
            <a:avLst/>
          </a:prstGeom>
          <a:solidFill>
            <a:srgbClr val="3B923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uk-UA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3C933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C104B867-D5F6-47B4-976D-65235161EE6C}"/>
              </a:ext>
            </a:extLst>
          </p:cNvPr>
          <p:cNvSpPr/>
          <p:nvPr userDrawn="1"/>
        </p:nvSpPr>
        <p:spPr>
          <a:xfrm>
            <a:off x="1131600" y="-866152"/>
            <a:ext cx="590400" cy="574707"/>
          </a:xfrm>
          <a:prstGeom prst="rect">
            <a:avLst/>
          </a:prstGeom>
          <a:solidFill>
            <a:srgbClr val="BA131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131A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AFBA1144-CB6F-4280-8D5D-8A8C74AE4D2D}"/>
              </a:ext>
            </a:extLst>
          </p:cNvPr>
          <p:cNvSpPr/>
          <p:nvPr userDrawn="1"/>
        </p:nvSpPr>
        <p:spPr>
          <a:xfrm>
            <a:off x="1771165" y="-866152"/>
            <a:ext cx="590400" cy="574707"/>
          </a:xfrm>
          <a:prstGeom prst="rect">
            <a:avLst/>
          </a:prstGeom>
          <a:solidFill>
            <a:srgbClr val="008BB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8BB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23403ABD-02FA-433A-9A9A-C166F522A3E8}"/>
              </a:ext>
            </a:extLst>
          </p:cNvPr>
          <p:cNvSpPr/>
          <p:nvPr userDrawn="1"/>
        </p:nvSpPr>
        <p:spPr>
          <a:xfrm>
            <a:off x="2410730" y="-866152"/>
            <a:ext cx="590400" cy="574707"/>
          </a:xfrm>
          <a:prstGeom prst="rect">
            <a:avLst/>
          </a:prstGeom>
          <a:solidFill>
            <a:srgbClr val="71268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72278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4FFF0188-A721-4C74-AAF3-667666684215}"/>
              </a:ext>
            </a:extLst>
          </p:cNvPr>
          <p:cNvSpPr/>
          <p:nvPr userDrawn="1"/>
        </p:nvSpPr>
        <p:spPr>
          <a:xfrm>
            <a:off x="3050295" y="-866152"/>
            <a:ext cx="590400" cy="574707"/>
          </a:xfrm>
          <a:prstGeom prst="rect">
            <a:avLst/>
          </a:prstGeom>
          <a:solidFill>
            <a:srgbClr val="00939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9598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9E9A7E4-E37E-4419-9F65-255522BD71A2}"/>
              </a:ext>
            </a:extLst>
          </p:cNvPr>
          <p:cNvSpPr/>
          <p:nvPr userDrawn="1"/>
        </p:nvSpPr>
        <p:spPr>
          <a:xfrm>
            <a:off x="4329422" y="-866152"/>
            <a:ext cx="590400" cy="574707"/>
          </a:xfrm>
          <a:prstGeom prst="rect">
            <a:avLst/>
          </a:prstGeom>
          <a:solidFill>
            <a:srgbClr val="F36F2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en-U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F37021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8D13FDC7-0187-445E-B98E-24F0918DB967}"/>
              </a:ext>
            </a:extLst>
          </p:cNvPr>
          <p:cNvSpPr/>
          <p:nvPr userDrawn="1"/>
        </p:nvSpPr>
        <p:spPr>
          <a:xfrm>
            <a:off x="3689860" y="-866152"/>
            <a:ext cx="590400" cy="574707"/>
          </a:xfrm>
          <a:prstGeom prst="rect">
            <a:avLst/>
          </a:prstGeom>
          <a:solidFill>
            <a:srgbClr val="BA006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006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B6FB6887-18FC-4349-9032-FE1F194290FC}"/>
              </a:ext>
            </a:extLst>
          </p:cNvPr>
          <p:cNvSpPr txBox="1"/>
          <p:nvPr userDrawn="1"/>
        </p:nvSpPr>
        <p:spPr>
          <a:xfrm>
            <a:off x="5320816" y="-866152"/>
            <a:ext cx="598285" cy="582381"/>
          </a:xfrm>
          <a:prstGeom prst="rect">
            <a:avLst/>
          </a:prstGeom>
          <a:solidFill>
            <a:srgbClr val="72BF4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72BF4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E183367F-BDDA-4FA3-B691-38717FA898E2}"/>
              </a:ext>
            </a:extLst>
          </p:cNvPr>
          <p:cNvSpPr txBox="1"/>
          <p:nvPr userDrawn="1"/>
        </p:nvSpPr>
        <p:spPr>
          <a:xfrm>
            <a:off x="5959528" y="-866152"/>
            <a:ext cx="598285" cy="582381"/>
          </a:xfrm>
          <a:prstGeom prst="rect">
            <a:avLst/>
          </a:prstGeom>
          <a:solidFill>
            <a:srgbClr val="ED1C2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en-U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D1C2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A1081E9-AD0A-44D9-AB8E-BC65751AD970}"/>
              </a:ext>
            </a:extLst>
          </p:cNvPr>
          <p:cNvSpPr txBox="1"/>
          <p:nvPr userDrawn="1"/>
        </p:nvSpPr>
        <p:spPr>
          <a:xfrm>
            <a:off x="6598241" y="-866152"/>
            <a:ext cx="598285" cy="582381"/>
          </a:xfrm>
          <a:prstGeom prst="rect">
            <a:avLst/>
          </a:prstGeom>
          <a:solidFill>
            <a:srgbClr val="00AEEF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AEEF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343A9473-EDE3-4069-B489-130428811C36}"/>
              </a:ext>
            </a:extLst>
          </p:cNvPr>
          <p:cNvSpPr txBox="1"/>
          <p:nvPr userDrawn="1"/>
        </p:nvSpPr>
        <p:spPr>
          <a:xfrm>
            <a:off x="7236954" y="-866152"/>
            <a:ext cx="598285" cy="582381"/>
          </a:xfrm>
          <a:prstGeom prst="rect">
            <a:avLst/>
          </a:prstGeom>
          <a:solidFill>
            <a:srgbClr val="EC008C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C008C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5B19A024-B792-4597-B4D4-1AB96CE7B94B}"/>
              </a:ext>
            </a:extLst>
          </p:cNvPr>
          <p:cNvSpPr txBox="1"/>
          <p:nvPr userDrawn="1"/>
        </p:nvSpPr>
        <p:spPr>
          <a:xfrm>
            <a:off x="7875666" y="-866152"/>
            <a:ext cx="598285" cy="582381"/>
          </a:xfrm>
          <a:prstGeom prst="rect">
            <a:avLst/>
          </a:prstGeom>
          <a:solidFill>
            <a:srgbClr val="00BABE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BAB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31D0864-7EC8-48E0-BC2A-7435B7DEA51E}"/>
              </a:ext>
            </a:extLst>
          </p:cNvPr>
          <p:cNvSpPr txBox="1"/>
          <p:nvPr userDrawn="1"/>
        </p:nvSpPr>
        <p:spPr>
          <a:xfrm>
            <a:off x="8927301" y="-866152"/>
            <a:ext cx="590401" cy="574707"/>
          </a:xfrm>
          <a:prstGeom prst="rect">
            <a:avLst/>
          </a:prstGeom>
          <a:solidFill>
            <a:srgbClr val="005E2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E2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BA0E8A72-B356-4B0F-9E78-4C2EB7067C18}"/>
              </a:ext>
            </a:extLst>
          </p:cNvPr>
          <p:cNvSpPr txBox="1"/>
          <p:nvPr userDrawn="1"/>
        </p:nvSpPr>
        <p:spPr>
          <a:xfrm>
            <a:off x="9557955" y="-866152"/>
            <a:ext cx="590401" cy="574707"/>
          </a:xfrm>
          <a:prstGeom prst="rect">
            <a:avLst/>
          </a:prstGeom>
          <a:solidFill>
            <a:srgbClr val="79000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fi-FI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79000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3FC5246A-96FF-4848-A8D1-2243C3E9D07B}"/>
              </a:ext>
            </a:extLst>
          </p:cNvPr>
          <p:cNvSpPr txBox="1"/>
          <p:nvPr userDrawn="1"/>
        </p:nvSpPr>
        <p:spPr>
          <a:xfrm>
            <a:off x="10188609" y="-866152"/>
            <a:ext cx="590401" cy="574707"/>
          </a:xfrm>
          <a:prstGeom prst="rect">
            <a:avLst/>
          </a:prstGeom>
          <a:solidFill>
            <a:srgbClr val="004071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4071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="" xmlns:a16="http://schemas.microsoft.com/office/drawing/2014/main" id="{BF1EB0B0-8232-40CC-B5CD-07B7BBFCD95B}"/>
              </a:ext>
            </a:extLst>
          </p:cNvPr>
          <p:cNvSpPr txBox="1"/>
          <p:nvPr userDrawn="1"/>
        </p:nvSpPr>
        <p:spPr>
          <a:xfrm>
            <a:off x="10819263" y="-866152"/>
            <a:ext cx="590401" cy="574707"/>
          </a:xfrm>
          <a:prstGeom prst="rect">
            <a:avLst/>
          </a:prstGeom>
          <a:solidFill>
            <a:srgbClr val="491D7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cs-CZ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491D7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3D120048-B7DD-46A9-B522-6E7969A7FF82}"/>
              </a:ext>
            </a:extLst>
          </p:cNvPr>
          <p:cNvSpPr txBox="1"/>
          <p:nvPr userDrawn="1"/>
        </p:nvSpPr>
        <p:spPr>
          <a:xfrm>
            <a:off x="12080571" y="-866152"/>
            <a:ext cx="590401" cy="574707"/>
          </a:xfrm>
          <a:prstGeom prst="rect">
            <a:avLst/>
          </a:prstGeom>
          <a:solidFill>
            <a:srgbClr val="F04E23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F04E23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DC2A676F-C116-4681-A435-A9CC40635B4D}"/>
              </a:ext>
            </a:extLst>
          </p:cNvPr>
          <p:cNvSpPr txBox="1"/>
          <p:nvPr userDrawn="1"/>
        </p:nvSpPr>
        <p:spPr>
          <a:xfrm>
            <a:off x="11449917" y="-866152"/>
            <a:ext cx="590401" cy="574707"/>
          </a:xfrm>
          <a:prstGeom prst="rect">
            <a:avLst/>
          </a:prstGeom>
          <a:solidFill>
            <a:srgbClr val="00595A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95A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2F4996D1-8A08-4F91-977C-21D9154811EC}"/>
              </a:ext>
            </a:extLst>
          </p:cNvPr>
          <p:cNvSpPr txBox="1"/>
          <p:nvPr userDrawn="1"/>
        </p:nvSpPr>
        <p:spPr>
          <a:xfrm>
            <a:off x="8850427" y="-1109019"/>
            <a:ext cx="10166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ARK TON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CEA3BCCB-47F7-490C-984F-621ECE8841A2}"/>
              </a:ext>
            </a:extLst>
          </p:cNvPr>
          <p:cNvSpPr txBox="1"/>
          <p:nvPr userDrawn="1"/>
        </p:nvSpPr>
        <p:spPr>
          <a:xfrm>
            <a:off x="-651465" y="-1293685"/>
            <a:ext cx="7986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EFAULT</a:t>
            </a:r>
            <a:br>
              <a:rPr lang="en-GB" sz="1000" dirty="0">
                <a:latin typeface="+mj-lt"/>
              </a:rPr>
            </a:br>
            <a:r>
              <a:rPr lang="en-GB" sz="1000" dirty="0">
                <a:latin typeface="+mj-lt"/>
              </a:rPr>
              <a:t>TEX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7FB6271A-F864-4405-80B6-965801AC8E0D}"/>
              </a:ext>
            </a:extLst>
          </p:cNvPr>
          <p:cNvSpPr txBox="1"/>
          <p:nvPr userDrawn="1"/>
        </p:nvSpPr>
        <p:spPr>
          <a:xfrm>
            <a:off x="-535196" y="-866151"/>
            <a:ext cx="601727" cy="585732"/>
          </a:xfrm>
          <a:prstGeom prst="rect">
            <a:avLst/>
          </a:prstGeom>
          <a:solidFill>
            <a:srgbClr val="626366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626366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="" xmlns:a16="http://schemas.microsoft.com/office/drawing/2014/main" id="{918515EF-CAD2-44C0-8956-1E270DED725C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9C28708-E5FB-4160-8D2E-84DE72920360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="" xmlns:a16="http://schemas.microsoft.com/office/drawing/2014/main" id="{0FC67D3B-7495-4921-A1F4-31416BA09B9E}"/>
              </a:ext>
            </a:extLst>
          </p:cNvPr>
          <p:cNvPicPr>
            <a:picLocks noChangeAspect="1"/>
          </p:cNvPicPr>
          <p:nvPr userDrawn="1"/>
        </p:nvPicPr>
        <p:blipFill>
          <a:blip r:embed="rId29"/>
          <a:stretch>
            <a:fillRect/>
          </a:stretch>
        </p:blipFill>
        <p:spPr>
          <a:xfrm>
            <a:off x="10342564" y="6045382"/>
            <a:ext cx="1473197" cy="374467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="" xmlns:a16="http://schemas.microsoft.com/office/drawing/2014/main" id="{517EF7E6-A81B-4DF8-A350-0ACD282E7AB6}"/>
              </a:ext>
            </a:extLst>
          </p:cNvPr>
          <p:cNvPicPr>
            <a:picLocks noChangeAspect="1"/>
          </p:cNvPicPr>
          <p:nvPr userDrawn="1"/>
        </p:nvPicPr>
        <p:blipFill>
          <a:blip r:embed="rId30"/>
          <a:stretch>
            <a:fillRect/>
          </a:stretch>
        </p:blipFill>
        <p:spPr>
          <a:xfrm>
            <a:off x="382551" y="374650"/>
            <a:ext cx="938025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987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4082" r:id="rId2"/>
    <p:sldLayoutId id="2147483797" r:id="rId3"/>
    <p:sldLayoutId id="2147483765" r:id="rId4"/>
    <p:sldLayoutId id="2147483683" r:id="rId5"/>
    <p:sldLayoutId id="2147484244" r:id="rId6"/>
    <p:sldLayoutId id="2147483790" r:id="rId7"/>
    <p:sldLayoutId id="2147484052" r:id="rId8"/>
    <p:sldLayoutId id="2147483798" r:id="rId9"/>
    <p:sldLayoutId id="2147484053" r:id="rId10"/>
    <p:sldLayoutId id="2147483800" r:id="rId11"/>
    <p:sldLayoutId id="2147484054" r:id="rId12"/>
    <p:sldLayoutId id="2147483793" r:id="rId13"/>
    <p:sldLayoutId id="2147484055" r:id="rId14"/>
    <p:sldLayoutId id="2147483795" r:id="rId15"/>
    <p:sldLayoutId id="2147483794" r:id="rId16"/>
    <p:sldLayoutId id="2147483673" r:id="rId17"/>
    <p:sldLayoutId id="2147483780" r:id="rId18"/>
    <p:sldLayoutId id="2147483781" r:id="rId19"/>
    <p:sldLayoutId id="2147484083" r:id="rId20"/>
    <p:sldLayoutId id="2147483770" r:id="rId21"/>
    <p:sldLayoutId id="2147483811" r:id="rId22"/>
    <p:sldLayoutId id="2147483810" r:id="rId23"/>
    <p:sldLayoutId id="2147483655" r:id="rId24"/>
    <p:sldLayoutId id="2147483852" r:id="rId25"/>
    <p:sldLayoutId id="2147484251" r:id="rId26"/>
    <p:sldLayoutId id="2147484252" r:id="rId2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234" userDrawn="1">
          <p15:clr>
            <a:srgbClr val="F26B43"/>
          </p15:clr>
        </p15:guide>
        <p15:guide id="4" pos="7446" userDrawn="1">
          <p15:clr>
            <a:srgbClr val="F26B43"/>
          </p15:clr>
        </p15:guide>
        <p15:guide id="5" orient="horz" pos="210" userDrawn="1">
          <p15:clr>
            <a:srgbClr val="F26B43"/>
          </p15:clr>
        </p15:guide>
        <p15:guide id="6" orient="horz" pos="4110" userDrawn="1">
          <p15:clr>
            <a:srgbClr val="F26B43"/>
          </p15:clr>
        </p15:guide>
        <p15:guide id="7" orient="horz" pos="3838" userDrawn="1">
          <p15:clr>
            <a:srgbClr val="F26B43"/>
          </p15:clr>
        </p15:guide>
        <p15:guide id="8" orient="horz" pos="482" userDrawn="1">
          <p15:clr>
            <a:srgbClr val="F26B43"/>
          </p15:clr>
        </p15:guide>
        <p15:guide id="9" pos="7197" userDrawn="1">
          <p15:clr>
            <a:srgbClr val="F26B43"/>
          </p15:clr>
        </p15:guide>
        <p15:guide id="10" pos="483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 userDrawn="1"/>
        </p:nvSpPr>
        <p:spPr>
          <a:xfrm>
            <a:off x="396709" y="-1109019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BACKGROUND / MID TONES</a:t>
            </a:r>
          </a:p>
        </p:txBody>
      </p:sp>
      <p:sp>
        <p:nvSpPr>
          <p:cNvPr id="36" name="TextBox 35"/>
          <p:cNvSpPr txBox="1"/>
          <p:nvPr userDrawn="1"/>
        </p:nvSpPr>
        <p:spPr>
          <a:xfrm>
            <a:off x="5235847" y="-1109019"/>
            <a:ext cx="10374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LIGHT TONES</a:t>
            </a:r>
          </a:p>
        </p:txBody>
      </p:sp>
      <p:cxnSp>
        <p:nvCxnSpPr>
          <p:cNvPr id="31" name="Straight Connector 30"/>
          <p:cNvCxnSpPr/>
          <p:nvPr userDrawn="1"/>
        </p:nvCxnSpPr>
        <p:spPr>
          <a:xfrm flipH="1">
            <a:off x="-489857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 userDrawn="1"/>
        </p:nvCxnSpPr>
        <p:spPr>
          <a:xfrm flipH="1">
            <a:off x="12328072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 flipH="1">
            <a:off x="-489857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 flipH="1">
            <a:off x="12328072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 userDrawn="1"/>
        </p:nvCxnSpPr>
        <p:spPr>
          <a:xfrm rot="5400000" flipH="1">
            <a:off x="692060" y="-4525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 userDrawn="1"/>
        </p:nvCxnSpPr>
        <p:spPr>
          <a:xfrm rot="5400000" flipH="1">
            <a:off x="20002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 userDrawn="1"/>
        </p:nvCxnSpPr>
        <p:spPr>
          <a:xfrm rot="5400000" flipH="1">
            <a:off x="1164907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 userDrawn="1"/>
        </p:nvSpPr>
        <p:spPr>
          <a:xfrm>
            <a:off x="-4024013" y="-136728"/>
            <a:ext cx="353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j-lt"/>
              </a:rPr>
              <a:t>Please try not to put any important information outside of the red crop mark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BA9F762-9D3E-4F42-87A9-FEEFAFC557AD}"/>
              </a:ext>
            </a:extLst>
          </p:cNvPr>
          <p:cNvSpPr/>
          <p:nvPr userDrawn="1"/>
        </p:nvSpPr>
        <p:spPr>
          <a:xfrm>
            <a:off x="492035" y="-866152"/>
            <a:ext cx="590400" cy="574707"/>
          </a:xfrm>
          <a:prstGeom prst="rect">
            <a:avLst/>
          </a:prstGeom>
          <a:solidFill>
            <a:srgbClr val="3B923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uk-UA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3C933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C104B867-D5F6-47B4-976D-65235161EE6C}"/>
              </a:ext>
            </a:extLst>
          </p:cNvPr>
          <p:cNvSpPr/>
          <p:nvPr userDrawn="1"/>
        </p:nvSpPr>
        <p:spPr>
          <a:xfrm>
            <a:off x="1131600" y="-866152"/>
            <a:ext cx="590400" cy="574707"/>
          </a:xfrm>
          <a:prstGeom prst="rect">
            <a:avLst/>
          </a:prstGeom>
          <a:solidFill>
            <a:srgbClr val="BA131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131A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AFBA1144-CB6F-4280-8D5D-8A8C74AE4D2D}"/>
              </a:ext>
            </a:extLst>
          </p:cNvPr>
          <p:cNvSpPr/>
          <p:nvPr userDrawn="1"/>
        </p:nvSpPr>
        <p:spPr>
          <a:xfrm>
            <a:off x="1771165" y="-866152"/>
            <a:ext cx="590400" cy="574707"/>
          </a:xfrm>
          <a:prstGeom prst="rect">
            <a:avLst/>
          </a:prstGeom>
          <a:solidFill>
            <a:srgbClr val="008BB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8BB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23403ABD-02FA-433A-9A9A-C166F522A3E8}"/>
              </a:ext>
            </a:extLst>
          </p:cNvPr>
          <p:cNvSpPr/>
          <p:nvPr userDrawn="1"/>
        </p:nvSpPr>
        <p:spPr>
          <a:xfrm>
            <a:off x="2410730" y="-866152"/>
            <a:ext cx="590400" cy="574707"/>
          </a:xfrm>
          <a:prstGeom prst="rect">
            <a:avLst/>
          </a:prstGeom>
          <a:solidFill>
            <a:srgbClr val="71268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72278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4FFF0188-A721-4C74-AAF3-667666684215}"/>
              </a:ext>
            </a:extLst>
          </p:cNvPr>
          <p:cNvSpPr/>
          <p:nvPr userDrawn="1"/>
        </p:nvSpPr>
        <p:spPr>
          <a:xfrm>
            <a:off x="3050295" y="-866152"/>
            <a:ext cx="590400" cy="574707"/>
          </a:xfrm>
          <a:prstGeom prst="rect">
            <a:avLst/>
          </a:prstGeom>
          <a:solidFill>
            <a:srgbClr val="00939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9598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9E9A7E4-E37E-4419-9F65-255522BD71A2}"/>
              </a:ext>
            </a:extLst>
          </p:cNvPr>
          <p:cNvSpPr/>
          <p:nvPr userDrawn="1"/>
        </p:nvSpPr>
        <p:spPr>
          <a:xfrm>
            <a:off x="4329422" y="-866152"/>
            <a:ext cx="590400" cy="574707"/>
          </a:xfrm>
          <a:prstGeom prst="rect">
            <a:avLst/>
          </a:prstGeom>
          <a:solidFill>
            <a:srgbClr val="F36F2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en-U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F37021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8D13FDC7-0187-445E-B98E-24F0918DB967}"/>
              </a:ext>
            </a:extLst>
          </p:cNvPr>
          <p:cNvSpPr/>
          <p:nvPr userDrawn="1"/>
        </p:nvSpPr>
        <p:spPr>
          <a:xfrm>
            <a:off x="3689860" y="-866152"/>
            <a:ext cx="590400" cy="574707"/>
          </a:xfrm>
          <a:prstGeom prst="rect">
            <a:avLst/>
          </a:prstGeom>
          <a:solidFill>
            <a:srgbClr val="BA006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006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B6FB6887-18FC-4349-9032-FE1F194290FC}"/>
              </a:ext>
            </a:extLst>
          </p:cNvPr>
          <p:cNvSpPr txBox="1"/>
          <p:nvPr userDrawn="1"/>
        </p:nvSpPr>
        <p:spPr>
          <a:xfrm>
            <a:off x="5320816" y="-866152"/>
            <a:ext cx="598285" cy="582381"/>
          </a:xfrm>
          <a:prstGeom prst="rect">
            <a:avLst/>
          </a:prstGeom>
          <a:solidFill>
            <a:srgbClr val="72BF4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72BF4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E183367F-BDDA-4FA3-B691-38717FA898E2}"/>
              </a:ext>
            </a:extLst>
          </p:cNvPr>
          <p:cNvSpPr txBox="1"/>
          <p:nvPr userDrawn="1"/>
        </p:nvSpPr>
        <p:spPr>
          <a:xfrm>
            <a:off x="5959528" y="-866152"/>
            <a:ext cx="598285" cy="582381"/>
          </a:xfrm>
          <a:prstGeom prst="rect">
            <a:avLst/>
          </a:prstGeom>
          <a:solidFill>
            <a:srgbClr val="ED1C2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en-U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D1C2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A1081E9-AD0A-44D9-AB8E-BC65751AD970}"/>
              </a:ext>
            </a:extLst>
          </p:cNvPr>
          <p:cNvSpPr txBox="1"/>
          <p:nvPr userDrawn="1"/>
        </p:nvSpPr>
        <p:spPr>
          <a:xfrm>
            <a:off x="6598241" y="-866152"/>
            <a:ext cx="598285" cy="582381"/>
          </a:xfrm>
          <a:prstGeom prst="rect">
            <a:avLst/>
          </a:prstGeom>
          <a:solidFill>
            <a:srgbClr val="00AEEF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AEEF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343A9473-EDE3-4069-B489-130428811C36}"/>
              </a:ext>
            </a:extLst>
          </p:cNvPr>
          <p:cNvSpPr txBox="1"/>
          <p:nvPr userDrawn="1"/>
        </p:nvSpPr>
        <p:spPr>
          <a:xfrm>
            <a:off x="7236954" y="-866152"/>
            <a:ext cx="598285" cy="582381"/>
          </a:xfrm>
          <a:prstGeom prst="rect">
            <a:avLst/>
          </a:prstGeom>
          <a:solidFill>
            <a:srgbClr val="EC008C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C008C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5B19A024-B792-4597-B4D4-1AB96CE7B94B}"/>
              </a:ext>
            </a:extLst>
          </p:cNvPr>
          <p:cNvSpPr txBox="1"/>
          <p:nvPr userDrawn="1"/>
        </p:nvSpPr>
        <p:spPr>
          <a:xfrm>
            <a:off x="7875666" y="-866152"/>
            <a:ext cx="598285" cy="582381"/>
          </a:xfrm>
          <a:prstGeom prst="rect">
            <a:avLst/>
          </a:prstGeom>
          <a:solidFill>
            <a:srgbClr val="00BABE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BAB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31D0864-7EC8-48E0-BC2A-7435B7DEA51E}"/>
              </a:ext>
            </a:extLst>
          </p:cNvPr>
          <p:cNvSpPr txBox="1"/>
          <p:nvPr userDrawn="1"/>
        </p:nvSpPr>
        <p:spPr>
          <a:xfrm>
            <a:off x="8927301" y="-866152"/>
            <a:ext cx="590401" cy="574707"/>
          </a:xfrm>
          <a:prstGeom prst="rect">
            <a:avLst/>
          </a:prstGeom>
          <a:solidFill>
            <a:srgbClr val="005E2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E2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BA0E8A72-B356-4B0F-9E78-4C2EB7067C18}"/>
              </a:ext>
            </a:extLst>
          </p:cNvPr>
          <p:cNvSpPr txBox="1"/>
          <p:nvPr userDrawn="1"/>
        </p:nvSpPr>
        <p:spPr>
          <a:xfrm>
            <a:off x="9557955" y="-866152"/>
            <a:ext cx="590401" cy="574707"/>
          </a:xfrm>
          <a:prstGeom prst="rect">
            <a:avLst/>
          </a:prstGeom>
          <a:solidFill>
            <a:srgbClr val="79000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fi-FI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79000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3FC5246A-96FF-4848-A8D1-2243C3E9D07B}"/>
              </a:ext>
            </a:extLst>
          </p:cNvPr>
          <p:cNvSpPr txBox="1"/>
          <p:nvPr userDrawn="1"/>
        </p:nvSpPr>
        <p:spPr>
          <a:xfrm>
            <a:off x="10188609" y="-866152"/>
            <a:ext cx="590401" cy="574707"/>
          </a:xfrm>
          <a:prstGeom prst="rect">
            <a:avLst/>
          </a:prstGeom>
          <a:solidFill>
            <a:srgbClr val="004071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4071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="" xmlns:a16="http://schemas.microsoft.com/office/drawing/2014/main" id="{BF1EB0B0-8232-40CC-B5CD-07B7BBFCD95B}"/>
              </a:ext>
            </a:extLst>
          </p:cNvPr>
          <p:cNvSpPr txBox="1"/>
          <p:nvPr userDrawn="1"/>
        </p:nvSpPr>
        <p:spPr>
          <a:xfrm>
            <a:off x="10819263" y="-866152"/>
            <a:ext cx="590401" cy="574707"/>
          </a:xfrm>
          <a:prstGeom prst="rect">
            <a:avLst/>
          </a:prstGeom>
          <a:solidFill>
            <a:srgbClr val="491D7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cs-CZ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491D7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3D120048-B7DD-46A9-B522-6E7969A7FF82}"/>
              </a:ext>
            </a:extLst>
          </p:cNvPr>
          <p:cNvSpPr txBox="1"/>
          <p:nvPr userDrawn="1"/>
        </p:nvSpPr>
        <p:spPr>
          <a:xfrm>
            <a:off x="12080571" y="-866152"/>
            <a:ext cx="590401" cy="574707"/>
          </a:xfrm>
          <a:prstGeom prst="rect">
            <a:avLst/>
          </a:prstGeom>
          <a:solidFill>
            <a:srgbClr val="F04E23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F04E23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DC2A676F-C116-4681-A435-A9CC40635B4D}"/>
              </a:ext>
            </a:extLst>
          </p:cNvPr>
          <p:cNvSpPr txBox="1"/>
          <p:nvPr userDrawn="1"/>
        </p:nvSpPr>
        <p:spPr>
          <a:xfrm>
            <a:off x="11449917" y="-866152"/>
            <a:ext cx="590401" cy="574707"/>
          </a:xfrm>
          <a:prstGeom prst="rect">
            <a:avLst/>
          </a:prstGeom>
          <a:solidFill>
            <a:srgbClr val="00595A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95A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2F4996D1-8A08-4F91-977C-21D9154811EC}"/>
              </a:ext>
            </a:extLst>
          </p:cNvPr>
          <p:cNvSpPr txBox="1"/>
          <p:nvPr userDrawn="1"/>
        </p:nvSpPr>
        <p:spPr>
          <a:xfrm>
            <a:off x="8850427" y="-1109019"/>
            <a:ext cx="10166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ARK TON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CEA3BCCB-47F7-490C-984F-621ECE8841A2}"/>
              </a:ext>
            </a:extLst>
          </p:cNvPr>
          <p:cNvSpPr txBox="1"/>
          <p:nvPr userDrawn="1"/>
        </p:nvSpPr>
        <p:spPr>
          <a:xfrm>
            <a:off x="-651465" y="-1293685"/>
            <a:ext cx="7986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EFAULT</a:t>
            </a:r>
            <a:br>
              <a:rPr lang="en-GB" sz="1000" dirty="0">
                <a:latin typeface="+mj-lt"/>
              </a:rPr>
            </a:br>
            <a:r>
              <a:rPr lang="en-GB" sz="1000" dirty="0">
                <a:latin typeface="+mj-lt"/>
              </a:rPr>
              <a:t>TEX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7FB6271A-F864-4405-80B6-965801AC8E0D}"/>
              </a:ext>
            </a:extLst>
          </p:cNvPr>
          <p:cNvSpPr txBox="1"/>
          <p:nvPr userDrawn="1"/>
        </p:nvSpPr>
        <p:spPr>
          <a:xfrm>
            <a:off x="-535196" y="-866151"/>
            <a:ext cx="601727" cy="585732"/>
          </a:xfrm>
          <a:prstGeom prst="rect">
            <a:avLst/>
          </a:prstGeom>
          <a:solidFill>
            <a:srgbClr val="626366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626366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="" xmlns:a16="http://schemas.microsoft.com/office/drawing/2014/main" id="{918515EF-CAD2-44C0-8956-1E270DED725C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9C28708-E5FB-4160-8D2E-84DE72920360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="" xmlns:a16="http://schemas.microsoft.com/office/drawing/2014/main" id="{0FC67D3B-7495-4921-A1F4-31416BA09B9E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10342564" y="6045382"/>
            <a:ext cx="1473197" cy="374466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="" xmlns:a16="http://schemas.microsoft.com/office/drawing/2014/main" id="{517EF7E6-A81B-4DF8-A350-0ACD282E7AB6}"/>
              </a:ext>
            </a:extLst>
          </p:cNvPr>
          <p:cNvPicPr>
            <a:picLocks noChangeAspect="1"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2551" y="374650"/>
            <a:ext cx="938024" cy="76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782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4084" r:id="rId2"/>
    <p:sldLayoutId id="2147484085" r:id="rId3"/>
    <p:sldLayoutId id="2147484086" r:id="rId4"/>
    <p:sldLayoutId id="2147484087" r:id="rId5"/>
    <p:sldLayoutId id="2147484245" r:id="rId6"/>
    <p:sldLayoutId id="2147484088" r:id="rId7"/>
    <p:sldLayoutId id="2147484089" r:id="rId8"/>
    <p:sldLayoutId id="2147484090" r:id="rId9"/>
    <p:sldLayoutId id="2147484091" r:id="rId10"/>
    <p:sldLayoutId id="2147484094" r:id="rId11"/>
    <p:sldLayoutId id="2147484095" r:id="rId12"/>
    <p:sldLayoutId id="2147484096" r:id="rId13"/>
    <p:sldLayoutId id="2147484097" r:id="rId14"/>
    <p:sldLayoutId id="2147484098" r:id="rId15"/>
    <p:sldLayoutId id="2147484099" r:id="rId16"/>
    <p:sldLayoutId id="2147484100" r:id="rId17"/>
    <p:sldLayoutId id="2147484101" r:id="rId18"/>
    <p:sldLayoutId id="2147484102" r:id="rId19"/>
    <p:sldLayoutId id="2147484103" r:id="rId20"/>
    <p:sldLayoutId id="2147484104" r:id="rId21"/>
    <p:sldLayoutId id="2147484105" r:id="rId22"/>
    <p:sldLayoutId id="2147484106" r:id="rId23"/>
    <p:sldLayoutId id="2147484107" r:id="rId24"/>
    <p:sldLayoutId id="2147484108" r:id="rId2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234">
          <p15:clr>
            <a:srgbClr val="F26B43"/>
          </p15:clr>
        </p15:guide>
        <p15:guide id="4" pos="7446">
          <p15:clr>
            <a:srgbClr val="F26B43"/>
          </p15:clr>
        </p15:guide>
        <p15:guide id="5" orient="horz" pos="210">
          <p15:clr>
            <a:srgbClr val="F26B43"/>
          </p15:clr>
        </p15:guide>
        <p15:guide id="6" orient="horz" pos="4110">
          <p15:clr>
            <a:srgbClr val="F26B43"/>
          </p15:clr>
        </p15:guide>
        <p15:guide id="7" orient="horz" pos="3838">
          <p15:clr>
            <a:srgbClr val="F26B43"/>
          </p15:clr>
        </p15:guide>
        <p15:guide id="8" orient="horz" pos="482">
          <p15:clr>
            <a:srgbClr val="F26B43"/>
          </p15:clr>
        </p15:guide>
        <p15:guide id="9" pos="7197">
          <p15:clr>
            <a:srgbClr val="F26B43"/>
          </p15:clr>
        </p15:guide>
        <p15:guide id="10" pos="483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 userDrawn="1"/>
        </p:nvSpPr>
        <p:spPr>
          <a:xfrm>
            <a:off x="396709" y="-1109019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BACKGROUND / MID TONES</a:t>
            </a:r>
          </a:p>
        </p:txBody>
      </p:sp>
      <p:sp>
        <p:nvSpPr>
          <p:cNvPr id="36" name="TextBox 35"/>
          <p:cNvSpPr txBox="1"/>
          <p:nvPr userDrawn="1"/>
        </p:nvSpPr>
        <p:spPr>
          <a:xfrm>
            <a:off x="5235847" y="-1109019"/>
            <a:ext cx="10374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LIGHT TONES</a:t>
            </a:r>
          </a:p>
        </p:txBody>
      </p:sp>
      <p:cxnSp>
        <p:nvCxnSpPr>
          <p:cNvPr id="31" name="Straight Connector 30"/>
          <p:cNvCxnSpPr/>
          <p:nvPr userDrawn="1"/>
        </p:nvCxnSpPr>
        <p:spPr>
          <a:xfrm flipH="1">
            <a:off x="-489857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 userDrawn="1"/>
        </p:nvCxnSpPr>
        <p:spPr>
          <a:xfrm flipH="1">
            <a:off x="12328072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 flipH="1">
            <a:off x="-489857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 flipH="1">
            <a:off x="12328072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 userDrawn="1"/>
        </p:nvCxnSpPr>
        <p:spPr>
          <a:xfrm rot="5400000" flipH="1">
            <a:off x="692060" y="-4525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 userDrawn="1"/>
        </p:nvCxnSpPr>
        <p:spPr>
          <a:xfrm rot="5400000" flipH="1">
            <a:off x="20002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 userDrawn="1"/>
        </p:nvCxnSpPr>
        <p:spPr>
          <a:xfrm rot="5400000" flipH="1">
            <a:off x="1164907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 userDrawn="1"/>
        </p:nvSpPr>
        <p:spPr>
          <a:xfrm>
            <a:off x="-4024013" y="-136728"/>
            <a:ext cx="353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j-lt"/>
              </a:rPr>
              <a:t>Please try not to put any important information outside of the red crop mark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BA9F762-9D3E-4F42-87A9-FEEFAFC557AD}"/>
              </a:ext>
            </a:extLst>
          </p:cNvPr>
          <p:cNvSpPr/>
          <p:nvPr userDrawn="1"/>
        </p:nvSpPr>
        <p:spPr>
          <a:xfrm>
            <a:off x="492035" y="-866152"/>
            <a:ext cx="590400" cy="574707"/>
          </a:xfrm>
          <a:prstGeom prst="rect">
            <a:avLst/>
          </a:prstGeom>
          <a:solidFill>
            <a:srgbClr val="3B923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uk-UA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3C933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C104B867-D5F6-47B4-976D-65235161EE6C}"/>
              </a:ext>
            </a:extLst>
          </p:cNvPr>
          <p:cNvSpPr/>
          <p:nvPr userDrawn="1"/>
        </p:nvSpPr>
        <p:spPr>
          <a:xfrm>
            <a:off x="1131600" y="-866152"/>
            <a:ext cx="590400" cy="574707"/>
          </a:xfrm>
          <a:prstGeom prst="rect">
            <a:avLst/>
          </a:prstGeom>
          <a:solidFill>
            <a:srgbClr val="BA131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131A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AFBA1144-CB6F-4280-8D5D-8A8C74AE4D2D}"/>
              </a:ext>
            </a:extLst>
          </p:cNvPr>
          <p:cNvSpPr/>
          <p:nvPr userDrawn="1"/>
        </p:nvSpPr>
        <p:spPr>
          <a:xfrm>
            <a:off x="1771165" y="-866152"/>
            <a:ext cx="590400" cy="574707"/>
          </a:xfrm>
          <a:prstGeom prst="rect">
            <a:avLst/>
          </a:prstGeom>
          <a:solidFill>
            <a:srgbClr val="008BB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8BB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23403ABD-02FA-433A-9A9A-C166F522A3E8}"/>
              </a:ext>
            </a:extLst>
          </p:cNvPr>
          <p:cNvSpPr/>
          <p:nvPr userDrawn="1"/>
        </p:nvSpPr>
        <p:spPr>
          <a:xfrm>
            <a:off x="2410730" y="-866152"/>
            <a:ext cx="590400" cy="574707"/>
          </a:xfrm>
          <a:prstGeom prst="rect">
            <a:avLst/>
          </a:prstGeom>
          <a:solidFill>
            <a:srgbClr val="71268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72278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4FFF0188-A721-4C74-AAF3-667666684215}"/>
              </a:ext>
            </a:extLst>
          </p:cNvPr>
          <p:cNvSpPr/>
          <p:nvPr userDrawn="1"/>
        </p:nvSpPr>
        <p:spPr>
          <a:xfrm>
            <a:off x="3050295" y="-866152"/>
            <a:ext cx="590400" cy="574707"/>
          </a:xfrm>
          <a:prstGeom prst="rect">
            <a:avLst/>
          </a:prstGeom>
          <a:solidFill>
            <a:srgbClr val="00939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9598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9E9A7E4-E37E-4419-9F65-255522BD71A2}"/>
              </a:ext>
            </a:extLst>
          </p:cNvPr>
          <p:cNvSpPr/>
          <p:nvPr userDrawn="1"/>
        </p:nvSpPr>
        <p:spPr>
          <a:xfrm>
            <a:off x="4329422" y="-866152"/>
            <a:ext cx="590400" cy="574707"/>
          </a:xfrm>
          <a:prstGeom prst="rect">
            <a:avLst/>
          </a:prstGeom>
          <a:solidFill>
            <a:srgbClr val="F36F2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en-U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F37021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8D13FDC7-0187-445E-B98E-24F0918DB967}"/>
              </a:ext>
            </a:extLst>
          </p:cNvPr>
          <p:cNvSpPr/>
          <p:nvPr userDrawn="1"/>
        </p:nvSpPr>
        <p:spPr>
          <a:xfrm>
            <a:off x="3689860" y="-866152"/>
            <a:ext cx="590400" cy="574707"/>
          </a:xfrm>
          <a:prstGeom prst="rect">
            <a:avLst/>
          </a:prstGeom>
          <a:solidFill>
            <a:srgbClr val="BA006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006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B6FB6887-18FC-4349-9032-FE1F194290FC}"/>
              </a:ext>
            </a:extLst>
          </p:cNvPr>
          <p:cNvSpPr txBox="1"/>
          <p:nvPr userDrawn="1"/>
        </p:nvSpPr>
        <p:spPr>
          <a:xfrm>
            <a:off x="5320816" y="-866152"/>
            <a:ext cx="598285" cy="582381"/>
          </a:xfrm>
          <a:prstGeom prst="rect">
            <a:avLst/>
          </a:prstGeom>
          <a:solidFill>
            <a:srgbClr val="72BF4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72BF4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E183367F-BDDA-4FA3-B691-38717FA898E2}"/>
              </a:ext>
            </a:extLst>
          </p:cNvPr>
          <p:cNvSpPr txBox="1"/>
          <p:nvPr userDrawn="1"/>
        </p:nvSpPr>
        <p:spPr>
          <a:xfrm>
            <a:off x="5959528" y="-866152"/>
            <a:ext cx="598285" cy="582381"/>
          </a:xfrm>
          <a:prstGeom prst="rect">
            <a:avLst/>
          </a:prstGeom>
          <a:solidFill>
            <a:srgbClr val="ED1C2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en-U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D1C2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A1081E9-AD0A-44D9-AB8E-BC65751AD970}"/>
              </a:ext>
            </a:extLst>
          </p:cNvPr>
          <p:cNvSpPr txBox="1"/>
          <p:nvPr userDrawn="1"/>
        </p:nvSpPr>
        <p:spPr>
          <a:xfrm>
            <a:off x="6598241" y="-866152"/>
            <a:ext cx="598285" cy="582381"/>
          </a:xfrm>
          <a:prstGeom prst="rect">
            <a:avLst/>
          </a:prstGeom>
          <a:solidFill>
            <a:srgbClr val="00AEEF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AEEF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343A9473-EDE3-4069-B489-130428811C36}"/>
              </a:ext>
            </a:extLst>
          </p:cNvPr>
          <p:cNvSpPr txBox="1"/>
          <p:nvPr userDrawn="1"/>
        </p:nvSpPr>
        <p:spPr>
          <a:xfrm>
            <a:off x="7236954" y="-866152"/>
            <a:ext cx="598285" cy="582381"/>
          </a:xfrm>
          <a:prstGeom prst="rect">
            <a:avLst/>
          </a:prstGeom>
          <a:solidFill>
            <a:srgbClr val="EC008C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C008C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5B19A024-B792-4597-B4D4-1AB96CE7B94B}"/>
              </a:ext>
            </a:extLst>
          </p:cNvPr>
          <p:cNvSpPr txBox="1"/>
          <p:nvPr userDrawn="1"/>
        </p:nvSpPr>
        <p:spPr>
          <a:xfrm>
            <a:off x="7875666" y="-866152"/>
            <a:ext cx="598285" cy="582381"/>
          </a:xfrm>
          <a:prstGeom prst="rect">
            <a:avLst/>
          </a:prstGeom>
          <a:solidFill>
            <a:srgbClr val="00BABE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BAB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31D0864-7EC8-48E0-BC2A-7435B7DEA51E}"/>
              </a:ext>
            </a:extLst>
          </p:cNvPr>
          <p:cNvSpPr txBox="1"/>
          <p:nvPr userDrawn="1"/>
        </p:nvSpPr>
        <p:spPr>
          <a:xfrm>
            <a:off x="8927301" y="-866152"/>
            <a:ext cx="590401" cy="574707"/>
          </a:xfrm>
          <a:prstGeom prst="rect">
            <a:avLst/>
          </a:prstGeom>
          <a:solidFill>
            <a:srgbClr val="005E2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E2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BA0E8A72-B356-4B0F-9E78-4C2EB7067C18}"/>
              </a:ext>
            </a:extLst>
          </p:cNvPr>
          <p:cNvSpPr txBox="1"/>
          <p:nvPr userDrawn="1"/>
        </p:nvSpPr>
        <p:spPr>
          <a:xfrm>
            <a:off x="9557955" y="-866152"/>
            <a:ext cx="590401" cy="574707"/>
          </a:xfrm>
          <a:prstGeom prst="rect">
            <a:avLst/>
          </a:prstGeom>
          <a:solidFill>
            <a:srgbClr val="79000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fi-FI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79000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3FC5246A-96FF-4848-A8D1-2243C3E9D07B}"/>
              </a:ext>
            </a:extLst>
          </p:cNvPr>
          <p:cNvSpPr txBox="1"/>
          <p:nvPr userDrawn="1"/>
        </p:nvSpPr>
        <p:spPr>
          <a:xfrm>
            <a:off x="10188609" y="-866152"/>
            <a:ext cx="590401" cy="574707"/>
          </a:xfrm>
          <a:prstGeom prst="rect">
            <a:avLst/>
          </a:prstGeom>
          <a:solidFill>
            <a:srgbClr val="004071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4071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="" xmlns:a16="http://schemas.microsoft.com/office/drawing/2014/main" id="{BF1EB0B0-8232-40CC-B5CD-07B7BBFCD95B}"/>
              </a:ext>
            </a:extLst>
          </p:cNvPr>
          <p:cNvSpPr txBox="1"/>
          <p:nvPr userDrawn="1"/>
        </p:nvSpPr>
        <p:spPr>
          <a:xfrm>
            <a:off x="10819263" y="-866152"/>
            <a:ext cx="590401" cy="574707"/>
          </a:xfrm>
          <a:prstGeom prst="rect">
            <a:avLst/>
          </a:prstGeom>
          <a:solidFill>
            <a:srgbClr val="491D7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cs-CZ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491D7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3D120048-B7DD-46A9-B522-6E7969A7FF82}"/>
              </a:ext>
            </a:extLst>
          </p:cNvPr>
          <p:cNvSpPr txBox="1"/>
          <p:nvPr userDrawn="1"/>
        </p:nvSpPr>
        <p:spPr>
          <a:xfrm>
            <a:off x="12080571" y="-866152"/>
            <a:ext cx="590401" cy="574707"/>
          </a:xfrm>
          <a:prstGeom prst="rect">
            <a:avLst/>
          </a:prstGeom>
          <a:solidFill>
            <a:srgbClr val="F04E23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F04E23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DC2A676F-C116-4681-A435-A9CC40635B4D}"/>
              </a:ext>
            </a:extLst>
          </p:cNvPr>
          <p:cNvSpPr txBox="1"/>
          <p:nvPr userDrawn="1"/>
        </p:nvSpPr>
        <p:spPr>
          <a:xfrm>
            <a:off x="11449917" y="-866152"/>
            <a:ext cx="590401" cy="574707"/>
          </a:xfrm>
          <a:prstGeom prst="rect">
            <a:avLst/>
          </a:prstGeom>
          <a:solidFill>
            <a:srgbClr val="00595A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95A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2F4996D1-8A08-4F91-977C-21D9154811EC}"/>
              </a:ext>
            </a:extLst>
          </p:cNvPr>
          <p:cNvSpPr txBox="1"/>
          <p:nvPr userDrawn="1"/>
        </p:nvSpPr>
        <p:spPr>
          <a:xfrm>
            <a:off x="8850427" y="-1109019"/>
            <a:ext cx="10166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ARK TON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CEA3BCCB-47F7-490C-984F-621ECE8841A2}"/>
              </a:ext>
            </a:extLst>
          </p:cNvPr>
          <p:cNvSpPr txBox="1"/>
          <p:nvPr userDrawn="1"/>
        </p:nvSpPr>
        <p:spPr>
          <a:xfrm>
            <a:off x="-651465" y="-1293685"/>
            <a:ext cx="7986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EFAULT</a:t>
            </a:r>
            <a:br>
              <a:rPr lang="en-GB" sz="1000" dirty="0">
                <a:latin typeface="+mj-lt"/>
              </a:rPr>
            </a:br>
            <a:r>
              <a:rPr lang="en-GB" sz="1000" dirty="0">
                <a:latin typeface="+mj-lt"/>
              </a:rPr>
              <a:t>TEX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7FB6271A-F864-4405-80B6-965801AC8E0D}"/>
              </a:ext>
            </a:extLst>
          </p:cNvPr>
          <p:cNvSpPr txBox="1"/>
          <p:nvPr userDrawn="1"/>
        </p:nvSpPr>
        <p:spPr>
          <a:xfrm>
            <a:off x="-535196" y="-866151"/>
            <a:ext cx="601727" cy="585732"/>
          </a:xfrm>
          <a:prstGeom prst="rect">
            <a:avLst/>
          </a:prstGeom>
          <a:solidFill>
            <a:srgbClr val="626366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626366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="" xmlns:a16="http://schemas.microsoft.com/office/drawing/2014/main" id="{918515EF-CAD2-44C0-8956-1E270DED725C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9C28708-E5FB-4160-8D2E-84DE72920360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="" xmlns:a16="http://schemas.microsoft.com/office/drawing/2014/main" id="{0FC67D3B-7495-4921-A1F4-31416BA09B9E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10342566" y="6045382"/>
            <a:ext cx="1473193" cy="374466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="" xmlns:a16="http://schemas.microsoft.com/office/drawing/2014/main" id="{517EF7E6-A81B-4DF8-A350-0ACD282E7AB6}"/>
              </a:ext>
            </a:extLst>
          </p:cNvPr>
          <p:cNvPicPr>
            <a:picLocks noChangeAspect="1"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2551" y="374650"/>
            <a:ext cx="938024" cy="76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976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  <p:sldLayoutId id="2147484111" r:id="rId2"/>
    <p:sldLayoutId id="2147484112" r:id="rId3"/>
    <p:sldLayoutId id="2147484113" r:id="rId4"/>
    <p:sldLayoutId id="2147484114" r:id="rId5"/>
    <p:sldLayoutId id="2147484246" r:id="rId6"/>
    <p:sldLayoutId id="2147484115" r:id="rId7"/>
    <p:sldLayoutId id="2147484116" r:id="rId8"/>
    <p:sldLayoutId id="2147484117" r:id="rId9"/>
    <p:sldLayoutId id="2147484118" r:id="rId10"/>
    <p:sldLayoutId id="2147484121" r:id="rId11"/>
    <p:sldLayoutId id="2147484122" r:id="rId12"/>
    <p:sldLayoutId id="2147484123" r:id="rId13"/>
    <p:sldLayoutId id="2147484124" r:id="rId14"/>
    <p:sldLayoutId id="2147484125" r:id="rId15"/>
    <p:sldLayoutId id="2147484126" r:id="rId16"/>
    <p:sldLayoutId id="2147484127" r:id="rId17"/>
    <p:sldLayoutId id="2147484128" r:id="rId18"/>
    <p:sldLayoutId id="2147484129" r:id="rId19"/>
    <p:sldLayoutId id="2147484130" r:id="rId20"/>
    <p:sldLayoutId id="2147484131" r:id="rId21"/>
    <p:sldLayoutId id="2147484132" r:id="rId22"/>
    <p:sldLayoutId id="2147484133" r:id="rId23"/>
    <p:sldLayoutId id="2147484134" r:id="rId24"/>
    <p:sldLayoutId id="2147484135" r:id="rId2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234">
          <p15:clr>
            <a:srgbClr val="F26B43"/>
          </p15:clr>
        </p15:guide>
        <p15:guide id="4" pos="7446">
          <p15:clr>
            <a:srgbClr val="F26B43"/>
          </p15:clr>
        </p15:guide>
        <p15:guide id="5" orient="horz" pos="210">
          <p15:clr>
            <a:srgbClr val="F26B43"/>
          </p15:clr>
        </p15:guide>
        <p15:guide id="6" orient="horz" pos="4110">
          <p15:clr>
            <a:srgbClr val="F26B43"/>
          </p15:clr>
        </p15:guide>
        <p15:guide id="7" orient="horz" pos="3838">
          <p15:clr>
            <a:srgbClr val="F26B43"/>
          </p15:clr>
        </p15:guide>
        <p15:guide id="8" orient="horz" pos="482">
          <p15:clr>
            <a:srgbClr val="F26B43"/>
          </p15:clr>
        </p15:guide>
        <p15:guide id="9" pos="7197">
          <p15:clr>
            <a:srgbClr val="F26B43"/>
          </p15:clr>
        </p15:guide>
        <p15:guide id="10" pos="483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 userDrawn="1"/>
        </p:nvSpPr>
        <p:spPr>
          <a:xfrm>
            <a:off x="396709" y="-1109019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BACKGROUND / MID TONES</a:t>
            </a:r>
          </a:p>
        </p:txBody>
      </p:sp>
      <p:sp>
        <p:nvSpPr>
          <p:cNvPr id="36" name="TextBox 35"/>
          <p:cNvSpPr txBox="1"/>
          <p:nvPr userDrawn="1"/>
        </p:nvSpPr>
        <p:spPr>
          <a:xfrm>
            <a:off x="5235847" y="-1109019"/>
            <a:ext cx="10374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LIGHT TONES</a:t>
            </a:r>
          </a:p>
        </p:txBody>
      </p:sp>
      <p:cxnSp>
        <p:nvCxnSpPr>
          <p:cNvPr id="31" name="Straight Connector 30"/>
          <p:cNvCxnSpPr/>
          <p:nvPr userDrawn="1"/>
        </p:nvCxnSpPr>
        <p:spPr>
          <a:xfrm flipH="1">
            <a:off x="-489857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 userDrawn="1"/>
        </p:nvCxnSpPr>
        <p:spPr>
          <a:xfrm flipH="1">
            <a:off x="12328072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 flipH="1">
            <a:off x="-489857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 flipH="1">
            <a:off x="12328072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 userDrawn="1"/>
        </p:nvCxnSpPr>
        <p:spPr>
          <a:xfrm rot="5400000" flipH="1">
            <a:off x="692060" y="-4525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 userDrawn="1"/>
        </p:nvCxnSpPr>
        <p:spPr>
          <a:xfrm rot="5400000" flipH="1">
            <a:off x="20002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 userDrawn="1"/>
        </p:nvCxnSpPr>
        <p:spPr>
          <a:xfrm rot="5400000" flipH="1">
            <a:off x="1164907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 userDrawn="1"/>
        </p:nvSpPr>
        <p:spPr>
          <a:xfrm>
            <a:off x="-4024013" y="-136728"/>
            <a:ext cx="353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j-lt"/>
              </a:rPr>
              <a:t>Please try not to put any important information outside of the red crop mark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BA9F762-9D3E-4F42-87A9-FEEFAFC557AD}"/>
              </a:ext>
            </a:extLst>
          </p:cNvPr>
          <p:cNvSpPr/>
          <p:nvPr userDrawn="1"/>
        </p:nvSpPr>
        <p:spPr>
          <a:xfrm>
            <a:off x="492035" y="-866152"/>
            <a:ext cx="590400" cy="574707"/>
          </a:xfrm>
          <a:prstGeom prst="rect">
            <a:avLst/>
          </a:prstGeom>
          <a:solidFill>
            <a:srgbClr val="3B923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uk-UA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3C933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C104B867-D5F6-47B4-976D-65235161EE6C}"/>
              </a:ext>
            </a:extLst>
          </p:cNvPr>
          <p:cNvSpPr/>
          <p:nvPr userDrawn="1"/>
        </p:nvSpPr>
        <p:spPr>
          <a:xfrm>
            <a:off x="1131600" y="-866152"/>
            <a:ext cx="590400" cy="574707"/>
          </a:xfrm>
          <a:prstGeom prst="rect">
            <a:avLst/>
          </a:prstGeom>
          <a:solidFill>
            <a:srgbClr val="BA131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131A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AFBA1144-CB6F-4280-8D5D-8A8C74AE4D2D}"/>
              </a:ext>
            </a:extLst>
          </p:cNvPr>
          <p:cNvSpPr/>
          <p:nvPr userDrawn="1"/>
        </p:nvSpPr>
        <p:spPr>
          <a:xfrm>
            <a:off x="1771165" y="-866152"/>
            <a:ext cx="590400" cy="574707"/>
          </a:xfrm>
          <a:prstGeom prst="rect">
            <a:avLst/>
          </a:prstGeom>
          <a:solidFill>
            <a:srgbClr val="008BB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8BB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23403ABD-02FA-433A-9A9A-C166F522A3E8}"/>
              </a:ext>
            </a:extLst>
          </p:cNvPr>
          <p:cNvSpPr/>
          <p:nvPr userDrawn="1"/>
        </p:nvSpPr>
        <p:spPr>
          <a:xfrm>
            <a:off x="2410730" y="-866152"/>
            <a:ext cx="590400" cy="574707"/>
          </a:xfrm>
          <a:prstGeom prst="rect">
            <a:avLst/>
          </a:prstGeom>
          <a:solidFill>
            <a:srgbClr val="71268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72278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4FFF0188-A721-4C74-AAF3-667666684215}"/>
              </a:ext>
            </a:extLst>
          </p:cNvPr>
          <p:cNvSpPr/>
          <p:nvPr userDrawn="1"/>
        </p:nvSpPr>
        <p:spPr>
          <a:xfrm>
            <a:off x="3050295" y="-866152"/>
            <a:ext cx="590400" cy="574707"/>
          </a:xfrm>
          <a:prstGeom prst="rect">
            <a:avLst/>
          </a:prstGeom>
          <a:solidFill>
            <a:srgbClr val="00939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9598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9E9A7E4-E37E-4419-9F65-255522BD71A2}"/>
              </a:ext>
            </a:extLst>
          </p:cNvPr>
          <p:cNvSpPr/>
          <p:nvPr userDrawn="1"/>
        </p:nvSpPr>
        <p:spPr>
          <a:xfrm>
            <a:off x="4329422" y="-866152"/>
            <a:ext cx="590400" cy="574707"/>
          </a:xfrm>
          <a:prstGeom prst="rect">
            <a:avLst/>
          </a:prstGeom>
          <a:solidFill>
            <a:srgbClr val="F36F2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en-U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F37021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8D13FDC7-0187-445E-B98E-24F0918DB967}"/>
              </a:ext>
            </a:extLst>
          </p:cNvPr>
          <p:cNvSpPr/>
          <p:nvPr userDrawn="1"/>
        </p:nvSpPr>
        <p:spPr>
          <a:xfrm>
            <a:off x="3689860" y="-866152"/>
            <a:ext cx="590400" cy="574707"/>
          </a:xfrm>
          <a:prstGeom prst="rect">
            <a:avLst/>
          </a:prstGeom>
          <a:solidFill>
            <a:srgbClr val="BA006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006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B6FB6887-18FC-4349-9032-FE1F194290FC}"/>
              </a:ext>
            </a:extLst>
          </p:cNvPr>
          <p:cNvSpPr txBox="1"/>
          <p:nvPr userDrawn="1"/>
        </p:nvSpPr>
        <p:spPr>
          <a:xfrm>
            <a:off x="5320816" y="-866152"/>
            <a:ext cx="598285" cy="582381"/>
          </a:xfrm>
          <a:prstGeom prst="rect">
            <a:avLst/>
          </a:prstGeom>
          <a:solidFill>
            <a:srgbClr val="72BF4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72BF4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E183367F-BDDA-4FA3-B691-38717FA898E2}"/>
              </a:ext>
            </a:extLst>
          </p:cNvPr>
          <p:cNvSpPr txBox="1"/>
          <p:nvPr userDrawn="1"/>
        </p:nvSpPr>
        <p:spPr>
          <a:xfrm>
            <a:off x="5959528" y="-866152"/>
            <a:ext cx="598285" cy="582381"/>
          </a:xfrm>
          <a:prstGeom prst="rect">
            <a:avLst/>
          </a:prstGeom>
          <a:solidFill>
            <a:srgbClr val="ED1C2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en-U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D1C2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A1081E9-AD0A-44D9-AB8E-BC65751AD970}"/>
              </a:ext>
            </a:extLst>
          </p:cNvPr>
          <p:cNvSpPr txBox="1"/>
          <p:nvPr userDrawn="1"/>
        </p:nvSpPr>
        <p:spPr>
          <a:xfrm>
            <a:off x="6598241" y="-866152"/>
            <a:ext cx="598285" cy="582381"/>
          </a:xfrm>
          <a:prstGeom prst="rect">
            <a:avLst/>
          </a:prstGeom>
          <a:solidFill>
            <a:srgbClr val="00AEEF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AEEF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343A9473-EDE3-4069-B489-130428811C36}"/>
              </a:ext>
            </a:extLst>
          </p:cNvPr>
          <p:cNvSpPr txBox="1"/>
          <p:nvPr userDrawn="1"/>
        </p:nvSpPr>
        <p:spPr>
          <a:xfrm>
            <a:off x="7236954" y="-866152"/>
            <a:ext cx="598285" cy="582381"/>
          </a:xfrm>
          <a:prstGeom prst="rect">
            <a:avLst/>
          </a:prstGeom>
          <a:solidFill>
            <a:srgbClr val="EC008C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C008C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5B19A024-B792-4597-B4D4-1AB96CE7B94B}"/>
              </a:ext>
            </a:extLst>
          </p:cNvPr>
          <p:cNvSpPr txBox="1"/>
          <p:nvPr userDrawn="1"/>
        </p:nvSpPr>
        <p:spPr>
          <a:xfrm>
            <a:off x="7875666" y="-866152"/>
            <a:ext cx="598285" cy="582381"/>
          </a:xfrm>
          <a:prstGeom prst="rect">
            <a:avLst/>
          </a:prstGeom>
          <a:solidFill>
            <a:srgbClr val="00BABE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BAB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31D0864-7EC8-48E0-BC2A-7435B7DEA51E}"/>
              </a:ext>
            </a:extLst>
          </p:cNvPr>
          <p:cNvSpPr txBox="1"/>
          <p:nvPr userDrawn="1"/>
        </p:nvSpPr>
        <p:spPr>
          <a:xfrm>
            <a:off x="8927301" y="-866152"/>
            <a:ext cx="590401" cy="574707"/>
          </a:xfrm>
          <a:prstGeom prst="rect">
            <a:avLst/>
          </a:prstGeom>
          <a:solidFill>
            <a:srgbClr val="005E2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E2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BA0E8A72-B356-4B0F-9E78-4C2EB7067C18}"/>
              </a:ext>
            </a:extLst>
          </p:cNvPr>
          <p:cNvSpPr txBox="1"/>
          <p:nvPr userDrawn="1"/>
        </p:nvSpPr>
        <p:spPr>
          <a:xfrm>
            <a:off x="9557955" y="-866152"/>
            <a:ext cx="590401" cy="574707"/>
          </a:xfrm>
          <a:prstGeom prst="rect">
            <a:avLst/>
          </a:prstGeom>
          <a:solidFill>
            <a:srgbClr val="79000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fi-FI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79000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3FC5246A-96FF-4848-A8D1-2243C3E9D07B}"/>
              </a:ext>
            </a:extLst>
          </p:cNvPr>
          <p:cNvSpPr txBox="1"/>
          <p:nvPr userDrawn="1"/>
        </p:nvSpPr>
        <p:spPr>
          <a:xfrm>
            <a:off x="10188609" y="-866152"/>
            <a:ext cx="590401" cy="574707"/>
          </a:xfrm>
          <a:prstGeom prst="rect">
            <a:avLst/>
          </a:prstGeom>
          <a:solidFill>
            <a:srgbClr val="004071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4071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="" xmlns:a16="http://schemas.microsoft.com/office/drawing/2014/main" id="{BF1EB0B0-8232-40CC-B5CD-07B7BBFCD95B}"/>
              </a:ext>
            </a:extLst>
          </p:cNvPr>
          <p:cNvSpPr txBox="1"/>
          <p:nvPr userDrawn="1"/>
        </p:nvSpPr>
        <p:spPr>
          <a:xfrm>
            <a:off x="10819263" y="-866152"/>
            <a:ext cx="590401" cy="574707"/>
          </a:xfrm>
          <a:prstGeom prst="rect">
            <a:avLst/>
          </a:prstGeom>
          <a:solidFill>
            <a:srgbClr val="491D7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cs-CZ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491D7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3D120048-B7DD-46A9-B522-6E7969A7FF82}"/>
              </a:ext>
            </a:extLst>
          </p:cNvPr>
          <p:cNvSpPr txBox="1"/>
          <p:nvPr userDrawn="1"/>
        </p:nvSpPr>
        <p:spPr>
          <a:xfrm>
            <a:off x="12080571" y="-866152"/>
            <a:ext cx="590401" cy="574707"/>
          </a:xfrm>
          <a:prstGeom prst="rect">
            <a:avLst/>
          </a:prstGeom>
          <a:solidFill>
            <a:srgbClr val="F04E23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F04E23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DC2A676F-C116-4681-A435-A9CC40635B4D}"/>
              </a:ext>
            </a:extLst>
          </p:cNvPr>
          <p:cNvSpPr txBox="1"/>
          <p:nvPr userDrawn="1"/>
        </p:nvSpPr>
        <p:spPr>
          <a:xfrm>
            <a:off x="11449917" y="-866152"/>
            <a:ext cx="590401" cy="574707"/>
          </a:xfrm>
          <a:prstGeom prst="rect">
            <a:avLst/>
          </a:prstGeom>
          <a:solidFill>
            <a:srgbClr val="00595A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95A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2F4996D1-8A08-4F91-977C-21D9154811EC}"/>
              </a:ext>
            </a:extLst>
          </p:cNvPr>
          <p:cNvSpPr txBox="1"/>
          <p:nvPr userDrawn="1"/>
        </p:nvSpPr>
        <p:spPr>
          <a:xfrm>
            <a:off x="8850427" y="-1109019"/>
            <a:ext cx="10166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ARK TON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CEA3BCCB-47F7-490C-984F-621ECE8841A2}"/>
              </a:ext>
            </a:extLst>
          </p:cNvPr>
          <p:cNvSpPr txBox="1"/>
          <p:nvPr userDrawn="1"/>
        </p:nvSpPr>
        <p:spPr>
          <a:xfrm>
            <a:off x="-651465" y="-1293685"/>
            <a:ext cx="7986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EFAULT</a:t>
            </a:r>
            <a:br>
              <a:rPr lang="en-GB" sz="1000" dirty="0">
                <a:latin typeface="+mj-lt"/>
              </a:rPr>
            </a:br>
            <a:r>
              <a:rPr lang="en-GB" sz="1000" dirty="0">
                <a:latin typeface="+mj-lt"/>
              </a:rPr>
              <a:t>TEX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7FB6271A-F864-4405-80B6-965801AC8E0D}"/>
              </a:ext>
            </a:extLst>
          </p:cNvPr>
          <p:cNvSpPr txBox="1"/>
          <p:nvPr userDrawn="1"/>
        </p:nvSpPr>
        <p:spPr>
          <a:xfrm>
            <a:off x="-535196" y="-866151"/>
            <a:ext cx="601727" cy="585732"/>
          </a:xfrm>
          <a:prstGeom prst="rect">
            <a:avLst/>
          </a:prstGeom>
          <a:solidFill>
            <a:srgbClr val="626366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626366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="" xmlns:a16="http://schemas.microsoft.com/office/drawing/2014/main" id="{918515EF-CAD2-44C0-8956-1E270DED725C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9C28708-E5FB-4160-8D2E-84DE72920360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="" xmlns:a16="http://schemas.microsoft.com/office/drawing/2014/main" id="{0FC67D3B-7495-4921-A1F4-31416BA09B9E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10342566" y="6045382"/>
            <a:ext cx="1473193" cy="374465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="" xmlns:a16="http://schemas.microsoft.com/office/drawing/2014/main" id="{517EF7E6-A81B-4DF8-A350-0ACD282E7AB6}"/>
              </a:ext>
            </a:extLst>
          </p:cNvPr>
          <p:cNvPicPr>
            <a:picLocks noChangeAspect="1"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2552" y="374650"/>
            <a:ext cx="938022" cy="76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706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247" r:id="rId6"/>
    <p:sldLayoutId id="2147484142" r:id="rId7"/>
    <p:sldLayoutId id="2147484143" r:id="rId8"/>
    <p:sldLayoutId id="2147484144" r:id="rId9"/>
    <p:sldLayoutId id="2147484145" r:id="rId10"/>
    <p:sldLayoutId id="2147484148" r:id="rId11"/>
    <p:sldLayoutId id="2147484149" r:id="rId12"/>
    <p:sldLayoutId id="2147484150" r:id="rId13"/>
    <p:sldLayoutId id="2147484151" r:id="rId14"/>
    <p:sldLayoutId id="2147484152" r:id="rId15"/>
    <p:sldLayoutId id="2147484153" r:id="rId16"/>
    <p:sldLayoutId id="2147484154" r:id="rId17"/>
    <p:sldLayoutId id="2147484155" r:id="rId18"/>
    <p:sldLayoutId id="2147484156" r:id="rId19"/>
    <p:sldLayoutId id="2147484157" r:id="rId20"/>
    <p:sldLayoutId id="2147484158" r:id="rId21"/>
    <p:sldLayoutId id="2147484159" r:id="rId22"/>
    <p:sldLayoutId id="2147484160" r:id="rId23"/>
    <p:sldLayoutId id="2147484161" r:id="rId24"/>
    <p:sldLayoutId id="2147484162" r:id="rId2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234">
          <p15:clr>
            <a:srgbClr val="F26B43"/>
          </p15:clr>
        </p15:guide>
        <p15:guide id="4" pos="7446">
          <p15:clr>
            <a:srgbClr val="F26B43"/>
          </p15:clr>
        </p15:guide>
        <p15:guide id="5" orient="horz" pos="210">
          <p15:clr>
            <a:srgbClr val="F26B43"/>
          </p15:clr>
        </p15:guide>
        <p15:guide id="6" orient="horz" pos="4110">
          <p15:clr>
            <a:srgbClr val="F26B43"/>
          </p15:clr>
        </p15:guide>
        <p15:guide id="7" orient="horz" pos="3838">
          <p15:clr>
            <a:srgbClr val="F26B43"/>
          </p15:clr>
        </p15:guide>
        <p15:guide id="8" orient="horz" pos="482">
          <p15:clr>
            <a:srgbClr val="F26B43"/>
          </p15:clr>
        </p15:guide>
        <p15:guide id="9" pos="7197">
          <p15:clr>
            <a:srgbClr val="F26B43"/>
          </p15:clr>
        </p15:guide>
        <p15:guide id="10" pos="483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 userDrawn="1"/>
        </p:nvSpPr>
        <p:spPr>
          <a:xfrm>
            <a:off x="396709" y="-1109019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BACKGROUND / MID TONES</a:t>
            </a:r>
          </a:p>
        </p:txBody>
      </p:sp>
      <p:sp>
        <p:nvSpPr>
          <p:cNvPr id="36" name="TextBox 35"/>
          <p:cNvSpPr txBox="1"/>
          <p:nvPr userDrawn="1"/>
        </p:nvSpPr>
        <p:spPr>
          <a:xfrm>
            <a:off x="5235847" y="-1109019"/>
            <a:ext cx="10374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LIGHT TONES</a:t>
            </a:r>
          </a:p>
        </p:txBody>
      </p:sp>
      <p:cxnSp>
        <p:nvCxnSpPr>
          <p:cNvPr id="31" name="Straight Connector 30"/>
          <p:cNvCxnSpPr/>
          <p:nvPr userDrawn="1"/>
        </p:nvCxnSpPr>
        <p:spPr>
          <a:xfrm flipH="1">
            <a:off x="-489857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 userDrawn="1"/>
        </p:nvCxnSpPr>
        <p:spPr>
          <a:xfrm flipH="1">
            <a:off x="12328072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 flipH="1">
            <a:off x="-489857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 flipH="1">
            <a:off x="12328072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 userDrawn="1"/>
        </p:nvCxnSpPr>
        <p:spPr>
          <a:xfrm rot="5400000" flipH="1">
            <a:off x="692060" y="-4525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 userDrawn="1"/>
        </p:nvCxnSpPr>
        <p:spPr>
          <a:xfrm rot="5400000" flipH="1">
            <a:off x="20002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 userDrawn="1"/>
        </p:nvCxnSpPr>
        <p:spPr>
          <a:xfrm rot="5400000" flipH="1">
            <a:off x="1164907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 userDrawn="1"/>
        </p:nvSpPr>
        <p:spPr>
          <a:xfrm>
            <a:off x="-4024013" y="-136728"/>
            <a:ext cx="353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j-lt"/>
              </a:rPr>
              <a:t>Please try not to put any important information outside of the red crop mark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BA9F762-9D3E-4F42-87A9-FEEFAFC557AD}"/>
              </a:ext>
            </a:extLst>
          </p:cNvPr>
          <p:cNvSpPr/>
          <p:nvPr userDrawn="1"/>
        </p:nvSpPr>
        <p:spPr>
          <a:xfrm>
            <a:off x="492035" y="-866152"/>
            <a:ext cx="590400" cy="574707"/>
          </a:xfrm>
          <a:prstGeom prst="rect">
            <a:avLst/>
          </a:prstGeom>
          <a:solidFill>
            <a:srgbClr val="3B923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uk-UA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3C933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C104B867-D5F6-47B4-976D-65235161EE6C}"/>
              </a:ext>
            </a:extLst>
          </p:cNvPr>
          <p:cNvSpPr/>
          <p:nvPr userDrawn="1"/>
        </p:nvSpPr>
        <p:spPr>
          <a:xfrm>
            <a:off x="1131600" y="-866152"/>
            <a:ext cx="590400" cy="574707"/>
          </a:xfrm>
          <a:prstGeom prst="rect">
            <a:avLst/>
          </a:prstGeom>
          <a:solidFill>
            <a:srgbClr val="BA131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131A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AFBA1144-CB6F-4280-8D5D-8A8C74AE4D2D}"/>
              </a:ext>
            </a:extLst>
          </p:cNvPr>
          <p:cNvSpPr/>
          <p:nvPr userDrawn="1"/>
        </p:nvSpPr>
        <p:spPr>
          <a:xfrm>
            <a:off x="1771165" y="-866152"/>
            <a:ext cx="590400" cy="574707"/>
          </a:xfrm>
          <a:prstGeom prst="rect">
            <a:avLst/>
          </a:prstGeom>
          <a:solidFill>
            <a:srgbClr val="008BB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8BB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23403ABD-02FA-433A-9A9A-C166F522A3E8}"/>
              </a:ext>
            </a:extLst>
          </p:cNvPr>
          <p:cNvSpPr/>
          <p:nvPr userDrawn="1"/>
        </p:nvSpPr>
        <p:spPr>
          <a:xfrm>
            <a:off x="2410730" y="-866152"/>
            <a:ext cx="590400" cy="574707"/>
          </a:xfrm>
          <a:prstGeom prst="rect">
            <a:avLst/>
          </a:prstGeom>
          <a:solidFill>
            <a:srgbClr val="71268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72278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4FFF0188-A721-4C74-AAF3-667666684215}"/>
              </a:ext>
            </a:extLst>
          </p:cNvPr>
          <p:cNvSpPr/>
          <p:nvPr userDrawn="1"/>
        </p:nvSpPr>
        <p:spPr>
          <a:xfrm>
            <a:off x="3050295" y="-866152"/>
            <a:ext cx="590400" cy="574707"/>
          </a:xfrm>
          <a:prstGeom prst="rect">
            <a:avLst/>
          </a:prstGeom>
          <a:solidFill>
            <a:srgbClr val="00939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9598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9E9A7E4-E37E-4419-9F65-255522BD71A2}"/>
              </a:ext>
            </a:extLst>
          </p:cNvPr>
          <p:cNvSpPr/>
          <p:nvPr userDrawn="1"/>
        </p:nvSpPr>
        <p:spPr>
          <a:xfrm>
            <a:off x="4329422" y="-866152"/>
            <a:ext cx="590400" cy="574707"/>
          </a:xfrm>
          <a:prstGeom prst="rect">
            <a:avLst/>
          </a:prstGeom>
          <a:solidFill>
            <a:srgbClr val="F36F2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en-U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F37021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8D13FDC7-0187-445E-B98E-24F0918DB967}"/>
              </a:ext>
            </a:extLst>
          </p:cNvPr>
          <p:cNvSpPr/>
          <p:nvPr userDrawn="1"/>
        </p:nvSpPr>
        <p:spPr>
          <a:xfrm>
            <a:off x="3689860" y="-866152"/>
            <a:ext cx="590400" cy="574707"/>
          </a:xfrm>
          <a:prstGeom prst="rect">
            <a:avLst/>
          </a:prstGeom>
          <a:solidFill>
            <a:srgbClr val="BA006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006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B6FB6887-18FC-4349-9032-FE1F194290FC}"/>
              </a:ext>
            </a:extLst>
          </p:cNvPr>
          <p:cNvSpPr txBox="1"/>
          <p:nvPr userDrawn="1"/>
        </p:nvSpPr>
        <p:spPr>
          <a:xfrm>
            <a:off x="5320816" y="-866152"/>
            <a:ext cx="598285" cy="582381"/>
          </a:xfrm>
          <a:prstGeom prst="rect">
            <a:avLst/>
          </a:prstGeom>
          <a:solidFill>
            <a:srgbClr val="72BF4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72BF4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E183367F-BDDA-4FA3-B691-38717FA898E2}"/>
              </a:ext>
            </a:extLst>
          </p:cNvPr>
          <p:cNvSpPr txBox="1"/>
          <p:nvPr userDrawn="1"/>
        </p:nvSpPr>
        <p:spPr>
          <a:xfrm>
            <a:off x="5959528" y="-866152"/>
            <a:ext cx="598285" cy="582381"/>
          </a:xfrm>
          <a:prstGeom prst="rect">
            <a:avLst/>
          </a:prstGeom>
          <a:solidFill>
            <a:srgbClr val="ED1C2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en-U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D1C2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A1081E9-AD0A-44D9-AB8E-BC65751AD970}"/>
              </a:ext>
            </a:extLst>
          </p:cNvPr>
          <p:cNvSpPr txBox="1"/>
          <p:nvPr userDrawn="1"/>
        </p:nvSpPr>
        <p:spPr>
          <a:xfrm>
            <a:off x="6598241" y="-866152"/>
            <a:ext cx="598285" cy="582381"/>
          </a:xfrm>
          <a:prstGeom prst="rect">
            <a:avLst/>
          </a:prstGeom>
          <a:solidFill>
            <a:srgbClr val="00AEEF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AEEF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343A9473-EDE3-4069-B489-130428811C36}"/>
              </a:ext>
            </a:extLst>
          </p:cNvPr>
          <p:cNvSpPr txBox="1"/>
          <p:nvPr userDrawn="1"/>
        </p:nvSpPr>
        <p:spPr>
          <a:xfrm>
            <a:off x="7236954" y="-866152"/>
            <a:ext cx="598285" cy="582381"/>
          </a:xfrm>
          <a:prstGeom prst="rect">
            <a:avLst/>
          </a:prstGeom>
          <a:solidFill>
            <a:srgbClr val="EC008C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C008C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5B19A024-B792-4597-B4D4-1AB96CE7B94B}"/>
              </a:ext>
            </a:extLst>
          </p:cNvPr>
          <p:cNvSpPr txBox="1"/>
          <p:nvPr userDrawn="1"/>
        </p:nvSpPr>
        <p:spPr>
          <a:xfrm>
            <a:off x="7875666" y="-866152"/>
            <a:ext cx="598285" cy="582381"/>
          </a:xfrm>
          <a:prstGeom prst="rect">
            <a:avLst/>
          </a:prstGeom>
          <a:solidFill>
            <a:srgbClr val="00BABE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BAB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31D0864-7EC8-48E0-BC2A-7435B7DEA51E}"/>
              </a:ext>
            </a:extLst>
          </p:cNvPr>
          <p:cNvSpPr txBox="1"/>
          <p:nvPr userDrawn="1"/>
        </p:nvSpPr>
        <p:spPr>
          <a:xfrm>
            <a:off x="8927301" y="-866152"/>
            <a:ext cx="590401" cy="574707"/>
          </a:xfrm>
          <a:prstGeom prst="rect">
            <a:avLst/>
          </a:prstGeom>
          <a:solidFill>
            <a:srgbClr val="005E2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E2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BA0E8A72-B356-4B0F-9E78-4C2EB7067C18}"/>
              </a:ext>
            </a:extLst>
          </p:cNvPr>
          <p:cNvSpPr txBox="1"/>
          <p:nvPr userDrawn="1"/>
        </p:nvSpPr>
        <p:spPr>
          <a:xfrm>
            <a:off x="9557955" y="-866152"/>
            <a:ext cx="590401" cy="574707"/>
          </a:xfrm>
          <a:prstGeom prst="rect">
            <a:avLst/>
          </a:prstGeom>
          <a:solidFill>
            <a:srgbClr val="79000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fi-FI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79000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3FC5246A-96FF-4848-A8D1-2243C3E9D07B}"/>
              </a:ext>
            </a:extLst>
          </p:cNvPr>
          <p:cNvSpPr txBox="1"/>
          <p:nvPr userDrawn="1"/>
        </p:nvSpPr>
        <p:spPr>
          <a:xfrm>
            <a:off x="10188609" y="-866152"/>
            <a:ext cx="590401" cy="574707"/>
          </a:xfrm>
          <a:prstGeom prst="rect">
            <a:avLst/>
          </a:prstGeom>
          <a:solidFill>
            <a:srgbClr val="004071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4071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="" xmlns:a16="http://schemas.microsoft.com/office/drawing/2014/main" id="{BF1EB0B0-8232-40CC-B5CD-07B7BBFCD95B}"/>
              </a:ext>
            </a:extLst>
          </p:cNvPr>
          <p:cNvSpPr txBox="1"/>
          <p:nvPr userDrawn="1"/>
        </p:nvSpPr>
        <p:spPr>
          <a:xfrm>
            <a:off x="10819263" y="-866152"/>
            <a:ext cx="590401" cy="574707"/>
          </a:xfrm>
          <a:prstGeom prst="rect">
            <a:avLst/>
          </a:prstGeom>
          <a:solidFill>
            <a:srgbClr val="491D7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cs-CZ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491D7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3D120048-B7DD-46A9-B522-6E7969A7FF82}"/>
              </a:ext>
            </a:extLst>
          </p:cNvPr>
          <p:cNvSpPr txBox="1"/>
          <p:nvPr userDrawn="1"/>
        </p:nvSpPr>
        <p:spPr>
          <a:xfrm>
            <a:off x="12080571" y="-866152"/>
            <a:ext cx="590401" cy="574707"/>
          </a:xfrm>
          <a:prstGeom prst="rect">
            <a:avLst/>
          </a:prstGeom>
          <a:solidFill>
            <a:srgbClr val="F04E23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F04E23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DC2A676F-C116-4681-A435-A9CC40635B4D}"/>
              </a:ext>
            </a:extLst>
          </p:cNvPr>
          <p:cNvSpPr txBox="1"/>
          <p:nvPr userDrawn="1"/>
        </p:nvSpPr>
        <p:spPr>
          <a:xfrm>
            <a:off x="11449917" y="-866152"/>
            <a:ext cx="590401" cy="574707"/>
          </a:xfrm>
          <a:prstGeom prst="rect">
            <a:avLst/>
          </a:prstGeom>
          <a:solidFill>
            <a:srgbClr val="00595A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95A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2F4996D1-8A08-4F91-977C-21D9154811EC}"/>
              </a:ext>
            </a:extLst>
          </p:cNvPr>
          <p:cNvSpPr txBox="1"/>
          <p:nvPr userDrawn="1"/>
        </p:nvSpPr>
        <p:spPr>
          <a:xfrm>
            <a:off x="8850427" y="-1109019"/>
            <a:ext cx="10166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ARK TON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CEA3BCCB-47F7-490C-984F-621ECE8841A2}"/>
              </a:ext>
            </a:extLst>
          </p:cNvPr>
          <p:cNvSpPr txBox="1"/>
          <p:nvPr userDrawn="1"/>
        </p:nvSpPr>
        <p:spPr>
          <a:xfrm>
            <a:off x="-651465" y="-1293685"/>
            <a:ext cx="7986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EFAULT</a:t>
            </a:r>
            <a:br>
              <a:rPr lang="en-GB" sz="1000" dirty="0">
                <a:latin typeface="+mj-lt"/>
              </a:rPr>
            </a:br>
            <a:r>
              <a:rPr lang="en-GB" sz="1000" dirty="0">
                <a:latin typeface="+mj-lt"/>
              </a:rPr>
              <a:t>TEX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7FB6271A-F864-4405-80B6-965801AC8E0D}"/>
              </a:ext>
            </a:extLst>
          </p:cNvPr>
          <p:cNvSpPr txBox="1"/>
          <p:nvPr userDrawn="1"/>
        </p:nvSpPr>
        <p:spPr>
          <a:xfrm>
            <a:off x="-535196" y="-866151"/>
            <a:ext cx="601727" cy="585732"/>
          </a:xfrm>
          <a:prstGeom prst="rect">
            <a:avLst/>
          </a:prstGeom>
          <a:solidFill>
            <a:srgbClr val="626366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626366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="" xmlns:a16="http://schemas.microsoft.com/office/drawing/2014/main" id="{918515EF-CAD2-44C0-8956-1E270DED725C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9C28708-E5FB-4160-8D2E-84DE72920360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="" xmlns:a16="http://schemas.microsoft.com/office/drawing/2014/main" id="{0FC67D3B-7495-4921-A1F4-31416BA09B9E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10342568" y="6045382"/>
            <a:ext cx="1473189" cy="374465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="" xmlns:a16="http://schemas.microsoft.com/office/drawing/2014/main" id="{517EF7E6-A81B-4DF8-A350-0ACD282E7AB6}"/>
              </a:ext>
            </a:extLst>
          </p:cNvPr>
          <p:cNvPicPr>
            <a:picLocks noChangeAspect="1"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2552" y="374650"/>
            <a:ext cx="938022" cy="76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364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65" r:id="rId2"/>
    <p:sldLayoutId id="2147484166" r:id="rId3"/>
    <p:sldLayoutId id="2147484167" r:id="rId4"/>
    <p:sldLayoutId id="2147484168" r:id="rId5"/>
    <p:sldLayoutId id="2147484248" r:id="rId6"/>
    <p:sldLayoutId id="2147484169" r:id="rId7"/>
    <p:sldLayoutId id="2147484170" r:id="rId8"/>
    <p:sldLayoutId id="2147484171" r:id="rId9"/>
    <p:sldLayoutId id="2147484172" r:id="rId10"/>
    <p:sldLayoutId id="2147484175" r:id="rId11"/>
    <p:sldLayoutId id="2147484176" r:id="rId12"/>
    <p:sldLayoutId id="2147484177" r:id="rId13"/>
    <p:sldLayoutId id="2147484178" r:id="rId14"/>
    <p:sldLayoutId id="2147484179" r:id="rId15"/>
    <p:sldLayoutId id="2147484180" r:id="rId16"/>
    <p:sldLayoutId id="2147484181" r:id="rId17"/>
    <p:sldLayoutId id="2147484182" r:id="rId18"/>
    <p:sldLayoutId id="2147484183" r:id="rId19"/>
    <p:sldLayoutId id="2147484184" r:id="rId20"/>
    <p:sldLayoutId id="2147484185" r:id="rId21"/>
    <p:sldLayoutId id="2147484186" r:id="rId22"/>
    <p:sldLayoutId id="2147484187" r:id="rId23"/>
    <p:sldLayoutId id="2147484188" r:id="rId24"/>
    <p:sldLayoutId id="2147484189" r:id="rId2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234">
          <p15:clr>
            <a:srgbClr val="F26B43"/>
          </p15:clr>
        </p15:guide>
        <p15:guide id="4" pos="7446">
          <p15:clr>
            <a:srgbClr val="F26B43"/>
          </p15:clr>
        </p15:guide>
        <p15:guide id="5" orient="horz" pos="210">
          <p15:clr>
            <a:srgbClr val="F26B43"/>
          </p15:clr>
        </p15:guide>
        <p15:guide id="6" orient="horz" pos="4110">
          <p15:clr>
            <a:srgbClr val="F26B43"/>
          </p15:clr>
        </p15:guide>
        <p15:guide id="7" orient="horz" pos="3838">
          <p15:clr>
            <a:srgbClr val="F26B43"/>
          </p15:clr>
        </p15:guide>
        <p15:guide id="8" orient="horz" pos="482">
          <p15:clr>
            <a:srgbClr val="F26B43"/>
          </p15:clr>
        </p15:guide>
        <p15:guide id="9" pos="7197">
          <p15:clr>
            <a:srgbClr val="F26B43"/>
          </p15:clr>
        </p15:guide>
        <p15:guide id="10" pos="483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 userDrawn="1"/>
        </p:nvSpPr>
        <p:spPr>
          <a:xfrm>
            <a:off x="396709" y="-1109019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BACKGROUND / MID TONES</a:t>
            </a:r>
          </a:p>
        </p:txBody>
      </p:sp>
      <p:sp>
        <p:nvSpPr>
          <p:cNvPr id="36" name="TextBox 35"/>
          <p:cNvSpPr txBox="1"/>
          <p:nvPr userDrawn="1"/>
        </p:nvSpPr>
        <p:spPr>
          <a:xfrm>
            <a:off x="5235847" y="-1109019"/>
            <a:ext cx="10374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LIGHT TONES</a:t>
            </a:r>
          </a:p>
        </p:txBody>
      </p:sp>
      <p:cxnSp>
        <p:nvCxnSpPr>
          <p:cNvPr id="31" name="Straight Connector 30"/>
          <p:cNvCxnSpPr/>
          <p:nvPr userDrawn="1"/>
        </p:nvCxnSpPr>
        <p:spPr>
          <a:xfrm flipH="1">
            <a:off x="-489857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 userDrawn="1"/>
        </p:nvCxnSpPr>
        <p:spPr>
          <a:xfrm flipH="1">
            <a:off x="12328072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 flipH="1">
            <a:off x="-489857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 flipH="1">
            <a:off x="12328072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 userDrawn="1"/>
        </p:nvCxnSpPr>
        <p:spPr>
          <a:xfrm rot="5400000" flipH="1">
            <a:off x="692060" y="-4525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 userDrawn="1"/>
        </p:nvCxnSpPr>
        <p:spPr>
          <a:xfrm rot="5400000" flipH="1">
            <a:off x="20002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 userDrawn="1"/>
        </p:nvCxnSpPr>
        <p:spPr>
          <a:xfrm rot="5400000" flipH="1">
            <a:off x="1164907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 userDrawn="1"/>
        </p:nvSpPr>
        <p:spPr>
          <a:xfrm>
            <a:off x="-4024013" y="-136728"/>
            <a:ext cx="353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j-lt"/>
              </a:rPr>
              <a:t>Please try not to put any important information outside of the red crop mark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BA9F762-9D3E-4F42-87A9-FEEFAFC557AD}"/>
              </a:ext>
            </a:extLst>
          </p:cNvPr>
          <p:cNvSpPr/>
          <p:nvPr userDrawn="1"/>
        </p:nvSpPr>
        <p:spPr>
          <a:xfrm>
            <a:off x="492035" y="-866152"/>
            <a:ext cx="590400" cy="574707"/>
          </a:xfrm>
          <a:prstGeom prst="rect">
            <a:avLst/>
          </a:prstGeom>
          <a:solidFill>
            <a:srgbClr val="3B923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uk-UA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3C933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C104B867-D5F6-47B4-976D-65235161EE6C}"/>
              </a:ext>
            </a:extLst>
          </p:cNvPr>
          <p:cNvSpPr/>
          <p:nvPr userDrawn="1"/>
        </p:nvSpPr>
        <p:spPr>
          <a:xfrm>
            <a:off x="1131600" y="-866152"/>
            <a:ext cx="590400" cy="574707"/>
          </a:xfrm>
          <a:prstGeom prst="rect">
            <a:avLst/>
          </a:prstGeom>
          <a:solidFill>
            <a:srgbClr val="BA131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131A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AFBA1144-CB6F-4280-8D5D-8A8C74AE4D2D}"/>
              </a:ext>
            </a:extLst>
          </p:cNvPr>
          <p:cNvSpPr/>
          <p:nvPr userDrawn="1"/>
        </p:nvSpPr>
        <p:spPr>
          <a:xfrm>
            <a:off x="1771165" y="-866152"/>
            <a:ext cx="590400" cy="574707"/>
          </a:xfrm>
          <a:prstGeom prst="rect">
            <a:avLst/>
          </a:prstGeom>
          <a:solidFill>
            <a:srgbClr val="008BB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8BB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23403ABD-02FA-433A-9A9A-C166F522A3E8}"/>
              </a:ext>
            </a:extLst>
          </p:cNvPr>
          <p:cNvSpPr/>
          <p:nvPr userDrawn="1"/>
        </p:nvSpPr>
        <p:spPr>
          <a:xfrm>
            <a:off x="2410730" y="-866152"/>
            <a:ext cx="590400" cy="574707"/>
          </a:xfrm>
          <a:prstGeom prst="rect">
            <a:avLst/>
          </a:prstGeom>
          <a:solidFill>
            <a:srgbClr val="71268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72278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4FFF0188-A721-4C74-AAF3-667666684215}"/>
              </a:ext>
            </a:extLst>
          </p:cNvPr>
          <p:cNvSpPr/>
          <p:nvPr userDrawn="1"/>
        </p:nvSpPr>
        <p:spPr>
          <a:xfrm>
            <a:off x="3050295" y="-866152"/>
            <a:ext cx="590400" cy="574707"/>
          </a:xfrm>
          <a:prstGeom prst="rect">
            <a:avLst/>
          </a:prstGeom>
          <a:solidFill>
            <a:srgbClr val="00939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9598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9E9A7E4-E37E-4419-9F65-255522BD71A2}"/>
              </a:ext>
            </a:extLst>
          </p:cNvPr>
          <p:cNvSpPr/>
          <p:nvPr userDrawn="1"/>
        </p:nvSpPr>
        <p:spPr>
          <a:xfrm>
            <a:off x="4329422" y="-866152"/>
            <a:ext cx="590400" cy="574707"/>
          </a:xfrm>
          <a:prstGeom prst="rect">
            <a:avLst/>
          </a:prstGeom>
          <a:solidFill>
            <a:srgbClr val="F36F2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en-U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F37021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8D13FDC7-0187-445E-B98E-24F0918DB967}"/>
              </a:ext>
            </a:extLst>
          </p:cNvPr>
          <p:cNvSpPr/>
          <p:nvPr userDrawn="1"/>
        </p:nvSpPr>
        <p:spPr>
          <a:xfrm>
            <a:off x="3689860" y="-866152"/>
            <a:ext cx="590400" cy="574707"/>
          </a:xfrm>
          <a:prstGeom prst="rect">
            <a:avLst/>
          </a:prstGeom>
          <a:solidFill>
            <a:srgbClr val="BA006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006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B6FB6887-18FC-4349-9032-FE1F194290FC}"/>
              </a:ext>
            </a:extLst>
          </p:cNvPr>
          <p:cNvSpPr txBox="1"/>
          <p:nvPr userDrawn="1"/>
        </p:nvSpPr>
        <p:spPr>
          <a:xfrm>
            <a:off x="5320816" y="-866152"/>
            <a:ext cx="598285" cy="582381"/>
          </a:xfrm>
          <a:prstGeom prst="rect">
            <a:avLst/>
          </a:prstGeom>
          <a:solidFill>
            <a:srgbClr val="72BF4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72BF4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E183367F-BDDA-4FA3-B691-38717FA898E2}"/>
              </a:ext>
            </a:extLst>
          </p:cNvPr>
          <p:cNvSpPr txBox="1"/>
          <p:nvPr userDrawn="1"/>
        </p:nvSpPr>
        <p:spPr>
          <a:xfrm>
            <a:off x="5959528" y="-866152"/>
            <a:ext cx="598285" cy="582381"/>
          </a:xfrm>
          <a:prstGeom prst="rect">
            <a:avLst/>
          </a:prstGeom>
          <a:solidFill>
            <a:srgbClr val="ED1C2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en-U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D1C2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A1081E9-AD0A-44D9-AB8E-BC65751AD970}"/>
              </a:ext>
            </a:extLst>
          </p:cNvPr>
          <p:cNvSpPr txBox="1"/>
          <p:nvPr userDrawn="1"/>
        </p:nvSpPr>
        <p:spPr>
          <a:xfrm>
            <a:off x="6598241" y="-866152"/>
            <a:ext cx="598285" cy="582381"/>
          </a:xfrm>
          <a:prstGeom prst="rect">
            <a:avLst/>
          </a:prstGeom>
          <a:solidFill>
            <a:srgbClr val="00AEEF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AEEF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343A9473-EDE3-4069-B489-130428811C36}"/>
              </a:ext>
            </a:extLst>
          </p:cNvPr>
          <p:cNvSpPr txBox="1"/>
          <p:nvPr userDrawn="1"/>
        </p:nvSpPr>
        <p:spPr>
          <a:xfrm>
            <a:off x="7236954" y="-866152"/>
            <a:ext cx="598285" cy="582381"/>
          </a:xfrm>
          <a:prstGeom prst="rect">
            <a:avLst/>
          </a:prstGeom>
          <a:solidFill>
            <a:srgbClr val="EC008C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C008C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5B19A024-B792-4597-B4D4-1AB96CE7B94B}"/>
              </a:ext>
            </a:extLst>
          </p:cNvPr>
          <p:cNvSpPr txBox="1"/>
          <p:nvPr userDrawn="1"/>
        </p:nvSpPr>
        <p:spPr>
          <a:xfrm>
            <a:off x="7875666" y="-866152"/>
            <a:ext cx="598285" cy="582381"/>
          </a:xfrm>
          <a:prstGeom prst="rect">
            <a:avLst/>
          </a:prstGeom>
          <a:solidFill>
            <a:srgbClr val="00BABE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BAB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31D0864-7EC8-48E0-BC2A-7435B7DEA51E}"/>
              </a:ext>
            </a:extLst>
          </p:cNvPr>
          <p:cNvSpPr txBox="1"/>
          <p:nvPr userDrawn="1"/>
        </p:nvSpPr>
        <p:spPr>
          <a:xfrm>
            <a:off x="8927301" y="-866152"/>
            <a:ext cx="590401" cy="574707"/>
          </a:xfrm>
          <a:prstGeom prst="rect">
            <a:avLst/>
          </a:prstGeom>
          <a:solidFill>
            <a:srgbClr val="005E2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E2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BA0E8A72-B356-4B0F-9E78-4C2EB7067C18}"/>
              </a:ext>
            </a:extLst>
          </p:cNvPr>
          <p:cNvSpPr txBox="1"/>
          <p:nvPr userDrawn="1"/>
        </p:nvSpPr>
        <p:spPr>
          <a:xfrm>
            <a:off x="9557955" y="-866152"/>
            <a:ext cx="590401" cy="574707"/>
          </a:xfrm>
          <a:prstGeom prst="rect">
            <a:avLst/>
          </a:prstGeom>
          <a:solidFill>
            <a:srgbClr val="79000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fi-FI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79000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3FC5246A-96FF-4848-A8D1-2243C3E9D07B}"/>
              </a:ext>
            </a:extLst>
          </p:cNvPr>
          <p:cNvSpPr txBox="1"/>
          <p:nvPr userDrawn="1"/>
        </p:nvSpPr>
        <p:spPr>
          <a:xfrm>
            <a:off x="10188609" y="-866152"/>
            <a:ext cx="590401" cy="574707"/>
          </a:xfrm>
          <a:prstGeom prst="rect">
            <a:avLst/>
          </a:prstGeom>
          <a:solidFill>
            <a:srgbClr val="004071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4071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="" xmlns:a16="http://schemas.microsoft.com/office/drawing/2014/main" id="{BF1EB0B0-8232-40CC-B5CD-07B7BBFCD95B}"/>
              </a:ext>
            </a:extLst>
          </p:cNvPr>
          <p:cNvSpPr txBox="1"/>
          <p:nvPr userDrawn="1"/>
        </p:nvSpPr>
        <p:spPr>
          <a:xfrm>
            <a:off x="10819263" y="-866152"/>
            <a:ext cx="590401" cy="574707"/>
          </a:xfrm>
          <a:prstGeom prst="rect">
            <a:avLst/>
          </a:prstGeom>
          <a:solidFill>
            <a:srgbClr val="491D7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cs-CZ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491D7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3D120048-B7DD-46A9-B522-6E7969A7FF82}"/>
              </a:ext>
            </a:extLst>
          </p:cNvPr>
          <p:cNvSpPr txBox="1"/>
          <p:nvPr userDrawn="1"/>
        </p:nvSpPr>
        <p:spPr>
          <a:xfrm>
            <a:off x="12080571" y="-866152"/>
            <a:ext cx="590401" cy="574707"/>
          </a:xfrm>
          <a:prstGeom prst="rect">
            <a:avLst/>
          </a:prstGeom>
          <a:solidFill>
            <a:srgbClr val="F04E23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F04E23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DC2A676F-C116-4681-A435-A9CC40635B4D}"/>
              </a:ext>
            </a:extLst>
          </p:cNvPr>
          <p:cNvSpPr txBox="1"/>
          <p:nvPr userDrawn="1"/>
        </p:nvSpPr>
        <p:spPr>
          <a:xfrm>
            <a:off x="11449917" y="-866152"/>
            <a:ext cx="590401" cy="574707"/>
          </a:xfrm>
          <a:prstGeom prst="rect">
            <a:avLst/>
          </a:prstGeom>
          <a:solidFill>
            <a:srgbClr val="00595A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95A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2F4996D1-8A08-4F91-977C-21D9154811EC}"/>
              </a:ext>
            </a:extLst>
          </p:cNvPr>
          <p:cNvSpPr txBox="1"/>
          <p:nvPr userDrawn="1"/>
        </p:nvSpPr>
        <p:spPr>
          <a:xfrm>
            <a:off x="8850427" y="-1109019"/>
            <a:ext cx="10166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ARK TON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CEA3BCCB-47F7-490C-984F-621ECE8841A2}"/>
              </a:ext>
            </a:extLst>
          </p:cNvPr>
          <p:cNvSpPr txBox="1"/>
          <p:nvPr userDrawn="1"/>
        </p:nvSpPr>
        <p:spPr>
          <a:xfrm>
            <a:off x="-651465" y="-1293685"/>
            <a:ext cx="7986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EFAULT</a:t>
            </a:r>
            <a:br>
              <a:rPr lang="en-GB" sz="1000" dirty="0">
                <a:latin typeface="+mj-lt"/>
              </a:rPr>
            </a:br>
            <a:r>
              <a:rPr lang="en-GB" sz="1000" dirty="0">
                <a:latin typeface="+mj-lt"/>
              </a:rPr>
              <a:t>TEX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7FB6271A-F864-4405-80B6-965801AC8E0D}"/>
              </a:ext>
            </a:extLst>
          </p:cNvPr>
          <p:cNvSpPr txBox="1"/>
          <p:nvPr userDrawn="1"/>
        </p:nvSpPr>
        <p:spPr>
          <a:xfrm>
            <a:off x="-535196" y="-866151"/>
            <a:ext cx="601727" cy="585732"/>
          </a:xfrm>
          <a:prstGeom prst="rect">
            <a:avLst/>
          </a:prstGeom>
          <a:solidFill>
            <a:srgbClr val="626366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626366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="" xmlns:a16="http://schemas.microsoft.com/office/drawing/2014/main" id="{918515EF-CAD2-44C0-8956-1E270DED725C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9C28708-E5FB-4160-8D2E-84DE72920360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="" xmlns:a16="http://schemas.microsoft.com/office/drawing/2014/main" id="{0FC67D3B-7495-4921-A1F4-31416BA09B9E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10342568" y="6045382"/>
            <a:ext cx="1473189" cy="374464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="" xmlns:a16="http://schemas.microsoft.com/office/drawing/2014/main" id="{517EF7E6-A81B-4DF8-A350-0ACD282E7AB6}"/>
              </a:ext>
            </a:extLst>
          </p:cNvPr>
          <p:cNvPicPr>
            <a:picLocks noChangeAspect="1"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2552" y="374650"/>
            <a:ext cx="938021" cy="76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972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1" r:id="rId1"/>
    <p:sldLayoutId id="2147484192" r:id="rId2"/>
    <p:sldLayoutId id="2147484193" r:id="rId3"/>
    <p:sldLayoutId id="2147484194" r:id="rId4"/>
    <p:sldLayoutId id="2147484195" r:id="rId5"/>
    <p:sldLayoutId id="2147484249" r:id="rId6"/>
    <p:sldLayoutId id="2147484196" r:id="rId7"/>
    <p:sldLayoutId id="2147484197" r:id="rId8"/>
    <p:sldLayoutId id="2147484198" r:id="rId9"/>
    <p:sldLayoutId id="2147484199" r:id="rId10"/>
    <p:sldLayoutId id="2147484202" r:id="rId11"/>
    <p:sldLayoutId id="2147484203" r:id="rId12"/>
    <p:sldLayoutId id="2147484204" r:id="rId13"/>
    <p:sldLayoutId id="2147484205" r:id="rId14"/>
    <p:sldLayoutId id="2147484206" r:id="rId15"/>
    <p:sldLayoutId id="2147484207" r:id="rId16"/>
    <p:sldLayoutId id="2147484208" r:id="rId17"/>
    <p:sldLayoutId id="2147484209" r:id="rId18"/>
    <p:sldLayoutId id="2147484210" r:id="rId19"/>
    <p:sldLayoutId id="2147484211" r:id="rId20"/>
    <p:sldLayoutId id="2147484212" r:id="rId21"/>
    <p:sldLayoutId id="2147484213" r:id="rId22"/>
    <p:sldLayoutId id="2147484214" r:id="rId23"/>
    <p:sldLayoutId id="2147484215" r:id="rId24"/>
    <p:sldLayoutId id="2147484216" r:id="rId2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234">
          <p15:clr>
            <a:srgbClr val="F26B43"/>
          </p15:clr>
        </p15:guide>
        <p15:guide id="4" pos="7446">
          <p15:clr>
            <a:srgbClr val="F26B43"/>
          </p15:clr>
        </p15:guide>
        <p15:guide id="5" orient="horz" pos="210">
          <p15:clr>
            <a:srgbClr val="F26B43"/>
          </p15:clr>
        </p15:guide>
        <p15:guide id="6" orient="horz" pos="4110">
          <p15:clr>
            <a:srgbClr val="F26B43"/>
          </p15:clr>
        </p15:guide>
        <p15:guide id="7" orient="horz" pos="3838">
          <p15:clr>
            <a:srgbClr val="F26B43"/>
          </p15:clr>
        </p15:guide>
        <p15:guide id="8" orient="horz" pos="482">
          <p15:clr>
            <a:srgbClr val="F26B43"/>
          </p15:clr>
        </p15:guide>
        <p15:guide id="9" pos="7197">
          <p15:clr>
            <a:srgbClr val="F26B43"/>
          </p15:clr>
        </p15:guide>
        <p15:guide id="10" pos="483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 userDrawn="1"/>
        </p:nvSpPr>
        <p:spPr>
          <a:xfrm>
            <a:off x="396709" y="-1109019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BACKGROUND / MID TONES</a:t>
            </a:r>
          </a:p>
        </p:txBody>
      </p:sp>
      <p:sp>
        <p:nvSpPr>
          <p:cNvPr id="36" name="TextBox 35"/>
          <p:cNvSpPr txBox="1"/>
          <p:nvPr userDrawn="1"/>
        </p:nvSpPr>
        <p:spPr>
          <a:xfrm>
            <a:off x="5235847" y="-1109019"/>
            <a:ext cx="10374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LIGHT TONES</a:t>
            </a:r>
          </a:p>
        </p:txBody>
      </p:sp>
      <p:cxnSp>
        <p:nvCxnSpPr>
          <p:cNvPr id="31" name="Straight Connector 30"/>
          <p:cNvCxnSpPr/>
          <p:nvPr userDrawn="1"/>
        </p:nvCxnSpPr>
        <p:spPr>
          <a:xfrm flipH="1">
            <a:off x="-489857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 userDrawn="1"/>
        </p:nvCxnSpPr>
        <p:spPr>
          <a:xfrm flipH="1">
            <a:off x="12328072" y="3333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 flipH="1">
            <a:off x="-489857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 flipH="1">
            <a:off x="12328072" y="652462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 userDrawn="1"/>
        </p:nvCxnSpPr>
        <p:spPr>
          <a:xfrm rot="5400000" flipH="1">
            <a:off x="692060" y="-452575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 userDrawn="1"/>
        </p:nvCxnSpPr>
        <p:spPr>
          <a:xfrm rot="5400000" flipH="1">
            <a:off x="20002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 userDrawn="1"/>
        </p:nvCxnSpPr>
        <p:spPr>
          <a:xfrm rot="5400000" flipH="1">
            <a:off x="11649075" y="7169602"/>
            <a:ext cx="342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 userDrawn="1"/>
        </p:nvSpPr>
        <p:spPr>
          <a:xfrm>
            <a:off x="-4024013" y="-136728"/>
            <a:ext cx="3534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+mj-lt"/>
              </a:rPr>
              <a:t>Please try not to put any important information outside of the red crop mark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BA9F762-9D3E-4F42-87A9-FEEFAFC557AD}"/>
              </a:ext>
            </a:extLst>
          </p:cNvPr>
          <p:cNvSpPr/>
          <p:nvPr userDrawn="1"/>
        </p:nvSpPr>
        <p:spPr>
          <a:xfrm>
            <a:off x="492035" y="-866152"/>
            <a:ext cx="590400" cy="574707"/>
          </a:xfrm>
          <a:prstGeom prst="rect">
            <a:avLst/>
          </a:prstGeom>
          <a:solidFill>
            <a:srgbClr val="3B923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uk-UA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3C933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C104B867-D5F6-47B4-976D-65235161EE6C}"/>
              </a:ext>
            </a:extLst>
          </p:cNvPr>
          <p:cNvSpPr/>
          <p:nvPr userDrawn="1"/>
        </p:nvSpPr>
        <p:spPr>
          <a:xfrm>
            <a:off x="1131600" y="-866152"/>
            <a:ext cx="590400" cy="574707"/>
          </a:xfrm>
          <a:prstGeom prst="rect">
            <a:avLst/>
          </a:prstGeom>
          <a:solidFill>
            <a:srgbClr val="BA131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131A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AFBA1144-CB6F-4280-8D5D-8A8C74AE4D2D}"/>
              </a:ext>
            </a:extLst>
          </p:cNvPr>
          <p:cNvSpPr/>
          <p:nvPr userDrawn="1"/>
        </p:nvSpPr>
        <p:spPr>
          <a:xfrm>
            <a:off x="1771165" y="-866152"/>
            <a:ext cx="590400" cy="574707"/>
          </a:xfrm>
          <a:prstGeom prst="rect">
            <a:avLst/>
          </a:prstGeom>
          <a:solidFill>
            <a:srgbClr val="008BB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8BB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23403ABD-02FA-433A-9A9A-C166F522A3E8}"/>
              </a:ext>
            </a:extLst>
          </p:cNvPr>
          <p:cNvSpPr/>
          <p:nvPr userDrawn="1"/>
        </p:nvSpPr>
        <p:spPr>
          <a:xfrm>
            <a:off x="2410730" y="-866152"/>
            <a:ext cx="590400" cy="574707"/>
          </a:xfrm>
          <a:prstGeom prst="rect">
            <a:avLst/>
          </a:prstGeom>
          <a:solidFill>
            <a:srgbClr val="712689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722789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4FFF0188-A721-4C74-AAF3-667666684215}"/>
              </a:ext>
            </a:extLst>
          </p:cNvPr>
          <p:cNvSpPr/>
          <p:nvPr userDrawn="1"/>
        </p:nvSpPr>
        <p:spPr>
          <a:xfrm>
            <a:off x="3050295" y="-866152"/>
            <a:ext cx="590400" cy="574707"/>
          </a:xfrm>
          <a:prstGeom prst="rect">
            <a:avLst/>
          </a:prstGeom>
          <a:solidFill>
            <a:srgbClr val="00939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009598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F9E9A7E4-E37E-4419-9F65-255522BD71A2}"/>
              </a:ext>
            </a:extLst>
          </p:cNvPr>
          <p:cNvSpPr/>
          <p:nvPr userDrawn="1"/>
        </p:nvSpPr>
        <p:spPr>
          <a:xfrm>
            <a:off x="4329422" y="-866152"/>
            <a:ext cx="590400" cy="574707"/>
          </a:xfrm>
          <a:prstGeom prst="rect">
            <a:avLst/>
          </a:prstGeom>
          <a:solidFill>
            <a:srgbClr val="F36F20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</a:t>
            </a:r>
            <a:r>
              <a:rPr kumimoji="0" lang="en-U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F37021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="" xmlns:a16="http://schemas.microsoft.com/office/drawing/2014/main" id="{8D13FDC7-0187-445E-B98E-24F0918DB967}"/>
              </a:ext>
            </a:extLst>
          </p:cNvPr>
          <p:cNvSpPr/>
          <p:nvPr userDrawn="1"/>
        </p:nvSpPr>
        <p:spPr>
          <a:xfrm>
            <a:off x="3689860" y="-866152"/>
            <a:ext cx="590400" cy="574707"/>
          </a:xfrm>
          <a:prstGeom prst="rect">
            <a:avLst/>
          </a:prstGeom>
          <a:solidFill>
            <a:srgbClr val="BA006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rtlCol="0" anchor="ctr" anchorCtr="1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7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Avenir Book" charset="0"/>
                <a:cs typeface="Avenir Book" charset="0"/>
              </a:rPr>
              <a:t>#BA006F</a:t>
            </a:r>
            <a:endParaRPr kumimoji="0" lang="en-US" sz="7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Avenir Book" charset="0"/>
              <a:cs typeface="Avenir Book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B6FB6887-18FC-4349-9032-FE1F194290FC}"/>
              </a:ext>
            </a:extLst>
          </p:cNvPr>
          <p:cNvSpPr txBox="1"/>
          <p:nvPr userDrawn="1"/>
        </p:nvSpPr>
        <p:spPr>
          <a:xfrm>
            <a:off x="5320816" y="-866152"/>
            <a:ext cx="598285" cy="582381"/>
          </a:xfrm>
          <a:prstGeom prst="rect">
            <a:avLst/>
          </a:prstGeom>
          <a:solidFill>
            <a:srgbClr val="72BF4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72BF4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E183367F-BDDA-4FA3-B691-38717FA898E2}"/>
              </a:ext>
            </a:extLst>
          </p:cNvPr>
          <p:cNvSpPr txBox="1"/>
          <p:nvPr userDrawn="1"/>
        </p:nvSpPr>
        <p:spPr>
          <a:xfrm>
            <a:off x="5959528" y="-866152"/>
            <a:ext cx="598285" cy="582381"/>
          </a:xfrm>
          <a:prstGeom prst="rect">
            <a:avLst/>
          </a:prstGeom>
          <a:solidFill>
            <a:srgbClr val="ED1C2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en-U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D1C2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A1081E9-AD0A-44D9-AB8E-BC65751AD970}"/>
              </a:ext>
            </a:extLst>
          </p:cNvPr>
          <p:cNvSpPr txBox="1"/>
          <p:nvPr userDrawn="1"/>
        </p:nvSpPr>
        <p:spPr>
          <a:xfrm>
            <a:off x="6598241" y="-866152"/>
            <a:ext cx="598285" cy="582381"/>
          </a:xfrm>
          <a:prstGeom prst="rect">
            <a:avLst/>
          </a:prstGeom>
          <a:solidFill>
            <a:srgbClr val="00AEEF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AEEF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343A9473-EDE3-4069-B489-130428811C36}"/>
              </a:ext>
            </a:extLst>
          </p:cNvPr>
          <p:cNvSpPr txBox="1"/>
          <p:nvPr userDrawn="1"/>
        </p:nvSpPr>
        <p:spPr>
          <a:xfrm>
            <a:off x="7236954" y="-866152"/>
            <a:ext cx="598285" cy="582381"/>
          </a:xfrm>
          <a:prstGeom prst="rect">
            <a:avLst/>
          </a:prstGeom>
          <a:solidFill>
            <a:srgbClr val="EC008C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EC008C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5B19A024-B792-4597-B4D4-1AB96CE7B94B}"/>
              </a:ext>
            </a:extLst>
          </p:cNvPr>
          <p:cNvSpPr txBox="1"/>
          <p:nvPr userDrawn="1"/>
        </p:nvSpPr>
        <p:spPr>
          <a:xfrm>
            <a:off x="7875666" y="-866152"/>
            <a:ext cx="598285" cy="582381"/>
          </a:xfrm>
          <a:prstGeom prst="rect">
            <a:avLst/>
          </a:prstGeom>
          <a:solidFill>
            <a:srgbClr val="00BABE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en-U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00BAB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31D0864-7EC8-48E0-BC2A-7435B7DEA51E}"/>
              </a:ext>
            </a:extLst>
          </p:cNvPr>
          <p:cNvSpPr txBox="1"/>
          <p:nvPr userDrawn="1"/>
        </p:nvSpPr>
        <p:spPr>
          <a:xfrm>
            <a:off x="8927301" y="-866152"/>
            <a:ext cx="590401" cy="574707"/>
          </a:xfrm>
          <a:prstGeom prst="rect">
            <a:avLst/>
          </a:prstGeom>
          <a:solidFill>
            <a:srgbClr val="005E2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E2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="" xmlns:a16="http://schemas.microsoft.com/office/drawing/2014/main" id="{BA0E8A72-B356-4B0F-9E78-4C2EB7067C18}"/>
              </a:ext>
            </a:extLst>
          </p:cNvPr>
          <p:cNvSpPr txBox="1"/>
          <p:nvPr userDrawn="1"/>
        </p:nvSpPr>
        <p:spPr>
          <a:xfrm>
            <a:off x="9557955" y="-866152"/>
            <a:ext cx="590401" cy="574707"/>
          </a:xfrm>
          <a:prstGeom prst="rect">
            <a:avLst/>
          </a:prstGeom>
          <a:solidFill>
            <a:srgbClr val="790000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fi-FI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790000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="" xmlns:a16="http://schemas.microsoft.com/office/drawing/2014/main" id="{3FC5246A-96FF-4848-A8D1-2243C3E9D07B}"/>
              </a:ext>
            </a:extLst>
          </p:cNvPr>
          <p:cNvSpPr txBox="1"/>
          <p:nvPr userDrawn="1"/>
        </p:nvSpPr>
        <p:spPr>
          <a:xfrm>
            <a:off x="10188609" y="-866152"/>
            <a:ext cx="590401" cy="574707"/>
          </a:xfrm>
          <a:prstGeom prst="rect">
            <a:avLst/>
          </a:prstGeom>
          <a:solidFill>
            <a:srgbClr val="004071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4071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="" xmlns:a16="http://schemas.microsoft.com/office/drawing/2014/main" id="{BF1EB0B0-8232-40CC-B5CD-07B7BBFCD95B}"/>
              </a:ext>
            </a:extLst>
          </p:cNvPr>
          <p:cNvSpPr txBox="1"/>
          <p:nvPr userDrawn="1"/>
        </p:nvSpPr>
        <p:spPr>
          <a:xfrm>
            <a:off x="10819263" y="-866152"/>
            <a:ext cx="590401" cy="574707"/>
          </a:xfrm>
          <a:prstGeom prst="rect">
            <a:avLst/>
          </a:prstGeom>
          <a:solidFill>
            <a:srgbClr val="491D74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</a:t>
            </a:r>
            <a:r>
              <a:rPr lang="cs-CZ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491D74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3D120048-B7DD-46A9-B522-6E7969A7FF82}"/>
              </a:ext>
            </a:extLst>
          </p:cNvPr>
          <p:cNvSpPr txBox="1"/>
          <p:nvPr userDrawn="1"/>
        </p:nvSpPr>
        <p:spPr>
          <a:xfrm>
            <a:off x="12080571" y="-866152"/>
            <a:ext cx="590401" cy="574707"/>
          </a:xfrm>
          <a:prstGeom prst="rect">
            <a:avLst/>
          </a:prstGeom>
          <a:solidFill>
            <a:srgbClr val="F04E23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F04E23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DC2A676F-C116-4681-A435-A9CC40635B4D}"/>
              </a:ext>
            </a:extLst>
          </p:cNvPr>
          <p:cNvSpPr txBox="1"/>
          <p:nvPr userDrawn="1"/>
        </p:nvSpPr>
        <p:spPr>
          <a:xfrm>
            <a:off x="11449917" y="-866152"/>
            <a:ext cx="590401" cy="574707"/>
          </a:xfrm>
          <a:prstGeom prst="rect">
            <a:avLst/>
          </a:prstGeom>
          <a:solidFill>
            <a:srgbClr val="00595A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00595A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2F4996D1-8A08-4F91-977C-21D9154811EC}"/>
              </a:ext>
            </a:extLst>
          </p:cNvPr>
          <p:cNvSpPr txBox="1"/>
          <p:nvPr userDrawn="1"/>
        </p:nvSpPr>
        <p:spPr>
          <a:xfrm>
            <a:off x="8850427" y="-1109019"/>
            <a:ext cx="10166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ARK TON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CEA3BCCB-47F7-490C-984F-621ECE8841A2}"/>
              </a:ext>
            </a:extLst>
          </p:cNvPr>
          <p:cNvSpPr txBox="1"/>
          <p:nvPr userDrawn="1"/>
        </p:nvSpPr>
        <p:spPr>
          <a:xfrm>
            <a:off x="-651465" y="-1293685"/>
            <a:ext cx="7986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>
                <a:latin typeface="+mj-lt"/>
              </a:rPr>
              <a:t>DEFAULT</a:t>
            </a:r>
            <a:br>
              <a:rPr lang="en-GB" sz="1000" dirty="0">
                <a:latin typeface="+mj-lt"/>
              </a:rPr>
            </a:br>
            <a:r>
              <a:rPr lang="en-GB" sz="1000" dirty="0">
                <a:latin typeface="+mj-lt"/>
              </a:rPr>
              <a:t>TEXT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7FB6271A-F864-4405-80B6-965801AC8E0D}"/>
              </a:ext>
            </a:extLst>
          </p:cNvPr>
          <p:cNvSpPr txBox="1"/>
          <p:nvPr userDrawn="1"/>
        </p:nvSpPr>
        <p:spPr>
          <a:xfrm>
            <a:off x="-535196" y="-866151"/>
            <a:ext cx="601727" cy="585732"/>
          </a:xfrm>
          <a:prstGeom prst="rect">
            <a:avLst/>
          </a:prstGeom>
          <a:solidFill>
            <a:srgbClr val="626366"/>
          </a:solidFill>
        </p:spPr>
        <p:txBody>
          <a:bodyPr wrap="square" lIns="0" tIns="0" rIns="0" bIns="0" rtlCol="0" anchor="ctr" anchorCtr="1">
            <a:normAutofit/>
          </a:bodyPr>
          <a:lstStyle/>
          <a:p>
            <a:r>
              <a:rPr lang="is-IS" sz="800" dirty="0">
                <a:solidFill>
                  <a:srgbClr val="FFFFFF"/>
                </a:solidFill>
                <a:latin typeface="Avenir Book" charset="0"/>
                <a:ea typeface="Avenir Book" charset="0"/>
                <a:cs typeface="Avenir Book" charset="0"/>
              </a:rPr>
              <a:t>#626366</a:t>
            </a:r>
            <a:endParaRPr lang="en-US" sz="800" dirty="0">
              <a:solidFill>
                <a:srgbClr val="FFFFFF"/>
              </a:solidFill>
              <a:latin typeface="Avenir Book" charset="0"/>
              <a:ea typeface="Avenir Book" charset="0"/>
              <a:cs typeface="Avenir Book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="" xmlns:a16="http://schemas.microsoft.com/office/drawing/2014/main" id="{918515EF-CAD2-44C0-8956-1E270DED725C}"/>
              </a:ext>
            </a:extLst>
          </p:cNvPr>
          <p:cNvCxnSpPr>
            <a:cxnSpLocks/>
          </p:cNvCxnSpPr>
          <p:nvPr userDrawn="1"/>
        </p:nvCxnSpPr>
        <p:spPr>
          <a:xfrm>
            <a:off x="371475" y="6475413"/>
            <a:ext cx="11449049" cy="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9C28708-E5FB-4160-8D2E-84DE72920360}"/>
              </a:ext>
            </a:extLst>
          </p:cNvPr>
          <p:cNvSpPr txBox="1"/>
          <p:nvPr userDrawn="1"/>
        </p:nvSpPr>
        <p:spPr>
          <a:xfrm>
            <a:off x="367317" y="6285542"/>
            <a:ext cx="114442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dirty="0" err="1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cambridge.org</a:t>
            </a:r>
            <a:r>
              <a:rPr lang="en-US" sz="1000" b="0" i="0" kern="1200" dirty="0">
                <a:solidFill>
                  <a:schemeClr val="tx2"/>
                </a:solidFill>
                <a:effectLst/>
                <a:latin typeface="Avenir Next Medium" charset="0"/>
                <a:ea typeface="Avenir Next Medium" charset="0"/>
                <a:cs typeface="Avenir Next Medium" charset="0"/>
              </a:rPr>
              <a:t>/education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="" xmlns:a16="http://schemas.microsoft.com/office/drawing/2014/main" id="{0FC67D3B-7495-4921-A1F4-31416BA09B9E}"/>
              </a:ext>
            </a:extLst>
          </p:cNvPr>
          <p:cNvPicPr>
            <a:picLocks noChangeAspect="1"/>
          </p:cNvPicPr>
          <p:nvPr userDrawn="1"/>
        </p:nvPicPr>
        <p:blipFill>
          <a:blip r:embed="rId29"/>
          <a:stretch>
            <a:fillRect/>
          </a:stretch>
        </p:blipFill>
        <p:spPr>
          <a:xfrm>
            <a:off x="10342570" y="6045382"/>
            <a:ext cx="1473185" cy="374464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="" xmlns:a16="http://schemas.microsoft.com/office/drawing/2014/main" id="{517EF7E6-A81B-4DF8-A350-0ACD282E7AB6}"/>
              </a:ext>
            </a:extLst>
          </p:cNvPr>
          <p:cNvPicPr>
            <a:picLocks noChangeAspect="1"/>
          </p:cNvPicPr>
          <p:nvPr userDrawn="1"/>
        </p:nvPicPr>
        <p:blipFill>
          <a:blip r:embed="rId30"/>
          <a:stretch>
            <a:fillRect/>
          </a:stretch>
        </p:blipFill>
        <p:spPr>
          <a:xfrm>
            <a:off x="382552" y="374650"/>
            <a:ext cx="938021" cy="76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464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8" r:id="rId1"/>
    <p:sldLayoutId id="2147484219" r:id="rId2"/>
    <p:sldLayoutId id="2147484220" r:id="rId3"/>
    <p:sldLayoutId id="2147484221" r:id="rId4"/>
    <p:sldLayoutId id="2147484222" r:id="rId5"/>
    <p:sldLayoutId id="2147484250" r:id="rId6"/>
    <p:sldLayoutId id="2147484223" r:id="rId7"/>
    <p:sldLayoutId id="2147484224" r:id="rId8"/>
    <p:sldLayoutId id="2147484225" r:id="rId9"/>
    <p:sldLayoutId id="2147484226" r:id="rId10"/>
    <p:sldLayoutId id="2147484227" r:id="rId11"/>
    <p:sldLayoutId id="2147484228" r:id="rId12"/>
    <p:sldLayoutId id="2147484229" r:id="rId13"/>
    <p:sldLayoutId id="2147484230" r:id="rId14"/>
    <p:sldLayoutId id="2147484231" r:id="rId15"/>
    <p:sldLayoutId id="2147484232" r:id="rId16"/>
    <p:sldLayoutId id="2147484233" r:id="rId17"/>
    <p:sldLayoutId id="2147484234" r:id="rId18"/>
    <p:sldLayoutId id="2147484235" r:id="rId19"/>
    <p:sldLayoutId id="2147484236" r:id="rId20"/>
    <p:sldLayoutId id="2147484237" r:id="rId21"/>
    <p:sldLayoutId id="2147484238" r:id="rId22"/>
    <p:sldLayoutId id="2147484239" r:id="rId23"/>
    <p:sldLayoutId id="2147484240" r:id="rId24"/>
    <p:sldLayoutId id="2147484241" r:id="rId25"/>
    <p:sldLayoutId id="2147484242" r:id="rId26"/>
    <p:sldLayoutId id="2147484243" r:id="rId2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234">
          <p15:clr>
            <a:srgbClr val="F26B43"/>
          </p15:clr>
        </p15:guide>
        <p15:guide id="4" pos="7446">
          <p15:clr>
            <a:srgbClr val="F26B43"/>
          </p15:clr>
        </p15:guide>
        <p15:guide id="5" orient="horz" pos="210">
          <p15:clr>
            <a:srgbClr val="F26B43"/>
          </p15:clr>
        </p15:guide>
        <p15:guide id="6" orient="horz" pos="4110">
          <p15:clr>
            <a:srgbClr val="F26B43"/>
          </p15:clr>
        </p15:guide>
        <p15:guide id="7" orient="horz" pos="3838">
          <p15:clr>
            <a:srgbClr val="F26B43"/>
          </p15:clr>
        </p15:guide>
        <p15:guide id="8" orient="horz" pos="482">
          <p15:clr>
            <a:srgbClr val="F26B43"/>
          </p15:clr>
        </p15:guide>
        <p15:guide id="9" pos="7197">
          <p15:clr>
            <a:srgbClr val="F26B43"/>
          </p15:clr>
        </p15:guide>
        <p15:guide id="10" pos="483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26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2.emf"/><Relationship Id="rId22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35.emf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23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4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2.emf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8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7.emf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46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8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emf"/><Relationship Id="rId22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4.emf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46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5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emf"/><Relationship Id="rId22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Placeholder 20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Integration method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074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295325" y="4120765"/>
            <a:ext cx="5851593" cy="79436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295325" y="3172250"/>
            <a:ext cx="5851593" cy="79436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243058" y="2192790"/>
            <a:ext cx="5903860" cy="79436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8769" y="721634"/>
            <a:ext cx="83139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/>
              <a:t>These different methods have resulted in the following ‘different’ answers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06535"/>
              </p:ext>
            </p:extLst>
          </p:nvPr>
        </p:nvGraphicFramePr>
        <p:xfrm>
          <a:off x="3401742" y="2281548"/>
          <a:ext cx="51477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930400" imgH="330200" progId="Equation.DSMT4">
                  <p:embed/>
                </p:oleObj>
              </mc:Choice>
              <mc:Fallback>
                <p:oleObj name="Equation" r:id="rId3" imgW="1930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742" y="2281548"/>
                        <a:ext cx="51477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02465"/>
              </p:ext>
            </p:extLst>
          </p:nvPr>
        </p:nvGraphicFramePr>
        <p:xfrm>
          <a:off x="3401742" y="3242256"/>
          <a:ext cx="55541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2082800" imgH="330200" progId="Equation.DSMT4">
                  <p:embed/>
                </p:oleObj>
              </mc:Choice>
              <mc:Fallback>
                <p:oleObj name="Equation" r:id="rId5" imgW="2082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742" y="3242256"/>
                        <a:ext cx="55541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83799"/>
              </p:ext>
            </p:extLst>
          </p:nvPr>
        </p:nvGraphicFramePr>
        <p:xfrm>
          <a:off x="3365105" y="4210768"/>
          <a:ext cx="574517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2108200" imgH="330200" progId="Equation.DSMT4">
                  <p:embed/>
                </p:oleObj>
              </mc:Choice>
              <mc:Fallback>
                <p:oleObj name="Equation" r:id="rId7" imgW="2108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5105" y="4210768"/>
                        <a:ext cx="574517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504345" y="4964550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/>
              <a:t>Can you explain why the answers are equivalent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276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638614" y="3787959"/>
            <a:ext cx="7174931" cy="220557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2638614" y="1471731"/>
            <a:ext cx="7174931" cy="215818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638615" y="531270"/>
            <a:ext cx="5903860" cy="79436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83788"/>
              </p:ext>
            </p:extLst>
          </p:nvPr>
        </p:nvGraphicFramePr>
        <p:xfrm>
          <a:off x="2947875" y="645235"/>
          <a:ext cx="51477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1930400" imgH="330200" progId="Equation.DSMT4">
                  <p:embed/>
                </p:oleObj>
              </mc:Choice>
              <mc:Fallback>
                <p:oleObj name="Equation" r:id="rId3" imgW="1930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7875" y="645235"/>
                        <a:ext cx="51477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26844"/>
              </p:ext>
            </p:extLst>
          </p:nvPr>
        </p:nvGraphicFramePr>
        <p:xfrm>
          <a:off x="2988342" y="1471730"/>
          <a:ext cx="55541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2082800" imgH="330200" progId="Equation.DSMT4">
                  <p:embed/>
                </p:oleObj>
              </mc:Choice>
              <mc:Fallback>
                <p:oleObj name="Equation" r:id="rId5" imgW="2082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342" y="1471730"/>
                        <a:ext cx="55541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80456"/>
              </p:ext>
            </p:extLst>
          </p:nvPr>
        </p:nvGraphicFramePr>
        <p:xfrm>
          <a:off x="2929512" y="3921926"/>
          <a:ext cx="574517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2108200" imgH="330200" progId="Equation.DSMT4">
                  <p:embed/>
                </p:oleObj>
              </mc:Choice>
              <mc:Fallback>
                <p:oleObj name="Equation" r:id="rId7" imgW="2108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9512" y="3921926"/>
                        <a:ext cx="5745176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13448"/>
              </p:ext>
            </p:extLst>
          </p:nvPr>
        </p:nvGraphicFramePr>
        <p:xfrm>
          <a:off x="5715967" y="2547246"/>
          <a:ext cx="342053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1282700" imgH="292100" progId="Equation.DSMT4">
                  <p:embed/>
                </p:oleObj>
              </mc:Choice>
              <mc:Fallback>
                <p:oleObj name="Equation" r:id="rId9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967" y="2547246"/>
                        <a:ext cx="342053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18316"/>
              </p:ext>
            </p:extLst>
          </p:nvPr>
        </p:nvGraphicFramePr>
        <p:xfrm>
          <a:off x="5728717" y="2023055"/>
          <a:ext cx="365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1371600" imgH="292100" progId="Equation.DSMT4">
                  <p:embed/>
                </p:oleObj>
              </mc:Choice>
              <mc:Fallback>
                <p:oleObj name="Equation" r:id="rId11" imgW="1371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8717" y="2023055"/>
                        <a:ext cx="3657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56321"/>
              </p:ext>
            </p:extLst>
          </p:nvPr>
        </p:nvGraphicFramePr>
        <p:xfrm>
          <a:off x="5715967" y="3045713"/>
          <a:ext cx="247226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967" y="3045713"/>
                        <a:ext cx="247226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48034"/>
              </p:ext>
            </p:extLst>
          </p:nvPr>
        </p:nvGraphicFramePr>
        <p:xfrm>
          <a:off x="5715967" y="4413647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5" imgW="1485900" imgH="330200" progId="Equation.DSMT4">
                  <p:embed/>
                </p:oleObj>
              </mc:Choice>
              <mc:Fallback>
                <p:oleObj name="Equation" r:id="rId15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5967" y="4413647"/>
                        <a:ext cx="3962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91824"/>
              </p:ext>
            </p:extLst>
          </p:nvPr>
        </p:nvGraphicFramePr>
        <p:xfrm>
          <a:off x="5742051" y="4934829"/>
          <a:ext cx="342053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7" imgW="1282700" imgH="292100" progId="Equation.DSMT4">
                  <p:embed/>
                </p:oleObj>
              </mc:Choice>
              <mc:Fallback>
                <p:oleObj name="Equation" r:id="rId17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2051" y="4934829"/>
                        <a:ext cx="342053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20350"/>
              </p:ext>
            </p:extLst>
          </p:nvPr>
        </p:nvGraphicFramePr>
        <p:xfrm>
          <a:off x="5742051" y="5409335"/>
          <a:ext cx="250613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9" imgW="939800" imgH="292100" progId="Equation.DSMT4">
                  <p:embed/>
                </p:oleObj>
              </mc:Choice>
              <mc:Fallback>
                <p:oleObj name="Equation" r:id="rId19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2051" y="5409335"/>
                        <a:ext cx="250613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10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668466" y="2083620"/>
            <a:ext cx="7014029" cy="161591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14978"/>
            <a:ext cx="10363200" cy="1470025"/>
          </a:xfrm>
        </p:spPr>
        <p:txBody>
          <a:bodyPr/>
          <a:lstStyle/>
          <a:p>
            <a:pPr algn="ctr"/>
            <a:r>
              <a:rPr lang="en-US" dirty="0" smtClean="0"/>
              <a:t>Challeng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112637"/>
            <a:ext cx="8534400" cy="105772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ow many different ways can you find for working out this integral?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265"/>
              </p:ext>
            </p:extLst>
          </p:nvPr>
        </p:nvGraphicFramePr>
        <p:xfrm>
          <a:off x="2675467" y="2209033"/>
          <a:ext cx="684106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82700" imgH="330200" progId="Equation.DSMT4">
                  <p:embed/>
                </p:oleObj>
              </mc:Choice>
              <mc:Fallback>
                <p:oleObj name="Equation" r:id="rId3" imgW="1282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5467" y="2209033"/>
                        <a:ext cx="6841067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1915584" y="5170366"/>
            <a:ext cx="8534400" cy="1057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Can you explain why your ‘</a:t>
            </a:r>
            <a:r>
              <a:rPr lang="en-US" sz="2800" smtClean="0"/>
              <a:t>different’ answers </a:t>
            </a:r>
            <a:r>
              <a:rPr lang="en-US" sz="2800" dirty="0" smtClean="0"/>
              <a:t>are equivalent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3674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04823"/>
            <a:ext cx="10972800" cy="1143000"/>
          </a:xfrm>
        </p:spPr>
        <p:txBody>
          <a:bodyPr/>
          <a:lstStyle/>
          <a:p>
            <a:pPr algn="ctr"/>
            <a:r>
              <a:rPr lang="en-US" dirty="0" smtClean="0"/>
              <a:t>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86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8616534"/>
              </p:ext>
            </p:extLst>
          </p:nvPr>
        </p:nvGraphicFramePr>
        <p:xfrm>
          <a:off x="0" y="1136183"/>
          <a:ext cx="121920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03889"/>
              </p:ext>
            </p:extLst>
          </p:nvPr>
        </p:nvGraphicFramePr>
        <p:xfrm>
          <a:off x="1511533" y="3131572"/>
          <a:ext cx="246168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1028700" imgH="330200" progId="Equation.DSMT4">
                  <p:embed/>
                </p:oleObj>
              </mc:Choice>
              <mc:Fallback>
                <p:oleObj name="Equation" r:id="rId8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1533" y="3131572"/>
                        <a:ext cx="246168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34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989093" y="5410484"/>
            <a:ext cx="5660551" cy="79436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6616" y="428570"/>
            <a:ext cx="10205783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1</a:t>
            </a:r>
            <a:r>
              <a:rPr lang="en-US" sz="2800" dirty="0" smtClean="0"/>
              <a:t>  Substitution (let u = sin x)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98360"/>
              </p:ext>
            </p:extLst>
          </p:nvPr>
        </p:nvGraphicFramePr>
        <p:xfrm>
          <a:off x="1695691" y="1417628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1028700" imgH="330200" progId="Equation.DSMT4">
                  <p:embed/>
                </p:oleObj>
              </mc:Choice>
              <mc:Fallback>
                <p:oleObj name="Equation" r:id="rId3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5691" y="1417628"/>
                        <a:ext cx="2743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73769"/>
              </p:ext>
            </p:extLst>
          </p:nvPr>
        </p:nvGraphicFramePr>
        <p:xfrm>
          <a:off x="5842453" y="1892300"/>
          <a:ext cx="206586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774700" imgH="469900" progId="Equation.DSMT4">
                  <p:embed/>
                </p:oleObj>
              </mc:Choice>
              <mc:Fallback>
                <p:oleObj name="Equation" r:id="rId5" imgW="774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453" y="1892300"/>
                        <a:ext cx="206586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3704"/>
              </p:ext>
            </p:extLst>
          </p:nvPr>
        </p:nvGraphicFramePr>
        <p:xfrm>
          <a:off x="2902451" y="2201863"/>
          <a:ext cx="16594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622300" imgH="190500" progId="Equation.DSMT4">
                  <p:embed/>
                </p:oleObj>
              </mc:Choice>
              <mc:Fallback>
                <p:oleObj name="Equation" r:id="rId7" imgW="622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2451" y="2201863"/>
                        <a:ext cx="16594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50864"/>
              </p:ext>
            </p:extLst>
          </p:nvPr>
        </p:nvGraphicFramePr>
        <p:xfrm>
          <a:off x="2192033" y="2632080"/>
          <a:ext cx="572346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2146300" imgH="469900" progId="Equation.DSMT4">
                  <p:embed/>
                </p:oleObj>
              </mc:Choice>
              <mc:Fallback>
                <p:oleObj name="Equation" r:id="rId9" imgW="2146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2033" y="2632080"/>
                        <a:ext cx="572346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55931"/>
              </p:ext>
            </p:extLst>
          </p:nvPr>
        </p:nvGraphicFramePr>
        <p:xfrm>
          <a:off x="4935967" y="3571880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1" imgW="609600" imgH="330200" progId="Equation.DSMT4">
                  <p:embed/>
                </p:oleObj>
              </mc:Choice>
              <mc:Fallback>
                <p:oleObj name="Equation" r:id="rId11" imgW="609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5967" y="3571880"/>
                        <a:ext cx="1625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17644"/>
              </p:ext>
            </p:extLst>
          </p:nvPr>
        </p:nvGraphicFramePr>
        <p:xfrm>
          <a:off x="2213667" y="5455602"/>
          <a:ext cx="51477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3" imgW="1930400" imgH="330200" progId="Equation.DSMT4">
                  <p:embed/>
                </p:oleObj>
              </mc:Choice>
              <mc:Fallback>
                <p:oleObj name="Equation" r:id="rId13" imgW="1930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3667" y="5455602"/>
                        <a:ext cx="51477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70737"/>
              </p:ext>
            </p:extLst>
          </p:nvPr>
        </p:nvGraphicFramePr>
        <p:xfrm>
          <a:off x="4953707" y="2278063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5" imgW="215900" imgH="152400" progId="Equation.DSMT4">
                  <p:embed/>
                </p:oleObj>
              </mc:Choice>
              <mc:Fallback>
                <p:oleObj name="Equation" r:id="rId15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3707" y="2278063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83629"/>
              </p:ext>
            </p:extLst>
          </p:nvPr>
        </p:nvGraphicFramePr>
        <p:xfrm>
          <a:off x="1681917" y="3005807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7" imgW="152400" imgH="139700" progId="Equation.DSMT4">
                  <p:embed/>
                </p:oleObj>
              </mc:Choice>
              <mc:Fallback>
                <p:oleObj name="Equation" r:id="rId17" imgW="1524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81917" y="3005807"/>
                        <a:ext cx="406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91129"/>
              </p:ext>
            </p:extLst>
          </p:nvPr>
        </p:nvGraphicFramePr>
        <p:xfrm>
          <a:off x="9155084" y="1892300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9" imgW="762000" imgH="469900" progId="Equation.DSMT4">
                  <p:embed/>
                </p:oleObj>
              </mc:Choice>
              <mc:Fallback>
                <p:oleObj name="Equation" r:id="rId19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55084" y="1892300"/>
                        <a:ext cx="2032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42334"/>
              </p:ext>
            </p:extLst>
          </p:nvPr>
        </p:nvGraphicFramePr>
        <p:xfrm>
          <a:off x="8250324" y="2278063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50324" y="2278063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80238"/>
              </p:ext>
            </p:extLst>
          </p:nvPr>
        </p:nvGraphicFramePr>
        <p:xfrm>
          <a:off x="4917951" y="4270375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22" imgW="685800" imgH="292100" progId="Equation.DSMT4">
                  <p:embed/>
                </p:oleObj>
              </mc:Choice>
              <mc:Fallback>
                <p:oleObj name="Equation" r:id="rId22" imgW="685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17951" y="4270375"/>
                        <a:ext cx="1828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23291"/>
              </p:ext>
            </p:extLst>
          </p:nvPr>
        </p:nvGraphicFramePr>
        <p:xfrm>
          <a:off x="4940373" y="4806281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24" imgW="914400" imgH="292100" progId="Equation.DSMT4">
                  <p:embed/>
                </p:oleObj>
              </mc:Choice>
              <mc:Fallback>
                <p:oleObj name="Equation" r:id="rId24" imgW="914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40373" y="4806281"/>
                        <a:ext cx="2438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03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184485" y="5410484"/>
            <a:ext cx="5660551" cy="79436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0391" y="428570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1</a:t>
            </a:r>
            <a:r>
              <a:rPr lang="en-US" sz="2800" dirty="0" smtClean="0"/>
              <a:t>  Substitution (let u = </a:t>
            </a:r>
            <a:r>
              <a:rPr lang="en-US" sz="2800" dirty="0" err="1" smtClean="0"/>
              <a:t>cos</a:t>
            </a:r>
            <a:r>
              <a:rPr lang="en-US" sz="2800" dirty="0" smtClean="0"/>
              <a:t> x)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12316"/>
              </p:ext>
            </p:extLst>
          </p:nvPr>
        </p:nvGraphicFramePr>
        <p:xfrm>
          <a:off x="1683479" y="1417628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1028700" imgH="330200" progId="Equation.DSMT4">
                  <p:embed/>
                </p:oleObj>
              </mc:Choice>
              <mc:Fallback>
                <p:oleObj name="Equation" r:id="rId3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3479" y="1417628"/>
                        <a:ext cx="2743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50173"/>
              </p:ext>
            </p:extLst>
          </p:nvPr>
        </p:nvGraphicFramePr>
        <p:xfrm>
          <a:off x="5711755" y="1892300"/>
          <a:ext cx="230293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863600" imgH="469900" progId="Equation.DSMT4">
                  <p:embed/>
                </p:oleObj>
              </mc:Choice>
              <mc:Fallback>
                <p:oleObj name="Equation" r:id="rId5" imgW="86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1755" y="1892300"/>
                        <a:ext cx="230293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03911"/>
              </p:ext>
            </p:extLst>
          </p:nvPr>
        </p:nvGraphicFramePr>
        <p:xfrm>
          <a:off x="2839439" y="2239963"/>
          <a:ext cx="17610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660400" imgH="152400" progId="Equation.DSMT4">
                  <p:embed/>
                </p:oleObj>
              </mc:Choice>
              <mc:Fallback>
                <p:oleObj name="Equation" r:id="rId7" imgW="660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9439" y="2239963"/>
                        <a:ext cx="176106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68249"/>
              </p:ext>
            </p:extLst>
          </p:nvPr>
        </p:nvGraphicFramePr>
        <p:xfrm>
          <a:off x="2182626" y="2632075"/>
          <a:ext cx="596053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9" imgW="2235200" imgH="469900" progId="Equation.DSMT4">
                  <p:embed/>
                </p:oleObj>
              </mc:Choice>
              <mc:Fallback>
                <p:oleObj name="Equation" r:id="rId9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2626" y="2632075"/>
                        <a:ext cx="596053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96397"/>
              </p:ext>
            </p:extLst>
          </p:nvPr>
        </p:nvGraphicFramePr>
        <p:xfrm>
          <a:off x="4923220" y="3571875"/>
          <a:ext cx="18965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1" imgW="711200" imgH="330200" progId="Equation.DSMT4">
                  <p:embed/>
                </p:oleObj>
              </mc:Choice>
              <mc:Fallback>
                <p:oleObj name="Equation" r:id="rId11" imgW="711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3220" y="3571875"/>
                        <a:ext cx="18965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03280"/>
              </p:ext>
            </p:extLst>
          </p:nvPr>
        </p:nvGraphicFramePr>
        <p:xfrm>
          <a:off x="2194514" y="5456238"/>
          <a:ext cx="55541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3" imgW="2082800" imgH="330200" progId="Equation.DSMT4">
                  <p:embed/>
                </p:oleObj>
              </mc:Choice>
              <mc:Fallback>
                <p:oleObj name="Equation" r:id="rId13" imgW="2082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4514" y="5456238"/>
                        <a:ext cx="5554133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8426"/>
              </p:ext>
            </p:extLst>
          </p:nvPr>
        </p:nvGraphicFramePr>
        <p:xfrm>
          <a:off x="4941495" y="2278063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5" imgW="215900" imgH="152400" progId="Equation.DSMT4">
                  <p:embed/>
                </p:oleObj>
              </mc:Choice>
              <mc:Fallback>
                <p:oleObj name="Equation" r:id="rId15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41495" y="2278063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16151"/>
              </p:ext>
            </p:extLst>
          </p:nvPr>
        </p:nvGraphicFramePr>
        <p:xfrm>
          <a:off x="1791825" y="3005807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7" imgW="152400" imgH="139700" progId="Equation.DSMT4">
                  <p:embed/>
                </p:oleObj>
              </mc:Choice>
              <mc:Fallback>
                <p:oleObj name="Equation" r:id="rId17" imgW="1524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1825" y="3005807"/>
                        <a:ext cx="406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55270"/>
              </p:ext>
            </p:extLst>
          </p:nvPr>
        </p:nvGraphicFramePr>
        <p:xfrm>
          <a:off x="9024339" y="1892300"/>
          <a:ext cx="226906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9" imgW="850900" imgH="469900" progId="Equation.DSMT4">
                  <p:embed/>
                </p:oleObj>
              </mc:Choice>
              <mc:Fallback>
                <p:oleObj name="Equation" r:id="rId19" imgW="850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24339" y="1892300"/>
                        <a:ext cx="226906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57393"/>
              </p:ext>
            </p:extLst>
          </p:nvPr>
        </p:nvGraphicFramePr>
        <p:xfrm>
          <a:off x="8238112" y="2278063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38112" y="2278063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68156"/>
              </p:ext>
            </p:extLst>
          </p:nvPr>
        </p:nvGraphicFramePr>
        <p:xfrm>
          <a:off x="4906940" y="4270375"/>
          <a:ext cx="216746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22" imgW="812800" imgH="292100" progId="Equation.DSMT4">
                  <p:embed/>
                </p:oleObj>
              </mc:Choice>
              <mc:Fallback>
                <p:oleObj name="Equation" r:id="rId22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06940" y="4270375"/>
                        <a:ext cx="216746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50129"/>
              </p:ext>
            </p:extLst>
          </p:nvPr>
        </p:nvGraphicFramePr>
        <p:xfrm>
          <a:off x="4908568" y="4806950"/>
          <a:ext cx="284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24" imgW="1066800" imgH="292100" progId="Equation.DSMT4">
                  <p:embed/>
                </p:oleObj>
              </mc:Choice>
              <mc:Fallback>
                <p:oleObj name="Equation" r:id="rId24" imgW="1066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08568" y="4806950"/>
                        <a:ext cx="2844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58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163670" y="4580401"/>
            <a:ext cx="5660551" cy="79436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428570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2  Double angle formula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05101"/>
              </p:ext>
            </p:extLst>
          </p:nvPr>
        </p:nvGraphicFramePr>
        <p:xfrm>
          <a:off x="1671267" y="1417628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1028700" imgH="330200" progId="Equation.DSMT4">
                  <p:embed/>
                </p:oleObj>
              </mc:Choice>
              <mc:Fallback>
                <p:oleObj name="Equation" r:id="rId3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267" y="1417628"/>
                        <a:ext cx="2743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29446"/>
              </p:ext>
            </p:extLst>
          </p:nvPr>
        </p:nvGraphicFramePr>
        <p:xfrm>
          <a:off x="6681676" y="2135504"/>
          <a:ext cx="37253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397000" imgH="266700" progId="Equation.DSMT4">
                  <p:embed/>
                </p:oleObj>
              </mc:Choice>
              <mc:Fallback>
                <p:oleObj name="Equation" r:id="rId5" imgW="1397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1676" y="2135504"/>
                        <a:ext cx="37253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36240"/>
              </p:ext>
            </p:extLst>
          </p:nvPr>
        </p:nvGraphicFramePr>
        <p:xfrm>
          <a:off x="1828571" y="2201863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1409700" imgH="190500" progId="Equation.DSMT4">
                  <p:embed/>
                </p:oleObj>
              </mc:Choice>
              <mc:Fallback>
                <p:oleObj name="Equation" r:id="rId7" imgW="140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571" y="2201863"/>
                        <a:ext cx="3759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5340"/>
              </p:ext>
            </p:extLst>
          </p:nvPr>
        </p:nvGraphicFramePr>
        <p:xfrm>
          <a:off x="2192220" y="2971800"/>
          <a:ext cx="5384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2019300" imgH="330200" progId="Equation.DSMT4">
                  <p:embed/>
                </p:oleObj>
              </mc:Choice>
              <mc:Fallback>
                <p:oleObj name="Equation" r:id="rId9" imgW="2019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2220" y="2971800"/>
                        <a:ext cx="5384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03444"/>
              </p:ext>
            </p:extLst>
          </p:nvPr>
        </p:nvGraphicFramePr>
        <p:xfrm>
          <a:off x="4926953" y="3835400"/>
          <a:ext cx="2878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1079500" imgH="266700" progId="Equation.DSMT4">
                  <p:embed/>
                </p:oleObj>
              </mc:Choice>
              <mc:Fallback>
                <p:oleObj name="Equation" r:id="rId11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6953" y="3835400"/>
                        <a:ext cx="28786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30320"/>
              </p:ext>
            </p:extLst>
          </p:nvPr>
        </p:nvGraphicFramePr>
        <p:xfrm>
          <a:off x="2204511" y="4624800"/>
          <a:ext cx="562186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2108200" imgH="330200" progId="Equation.DSMT4">
                  <p:embed/>
                </p:oleObj>
              </mc:Choice>
              <mc:Fallback>
                <p:oleObj name="Equation" r:id="rId13" imgW="2108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4511" y="4624800"/>
                        <a:ext cx="562186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73773"/>
              </p:ext>
            </p:extLst>
          </p:nvPr>
        </p:nvGraphicFramePr>
        <p:xfrm>
          <a:off x="5902643" y="2290891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5" imgW="215900" imgH="152400" progId="Equation.DSMT4">
                  <p:embed/>
                </p:oleObj>
              </mc:Choice>
              <mc:Fallback>
                <p:oleObj name="Equation" r:id="rId15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02643" y="2290891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04431"/>
              </p:ext>
            </p:extLst>
          </p:nvPr>
        </p:nvGraphicFramePr>
        <p:xfrm>
          <a:off x="1670827" y="3205827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7" imgW="152400" imgH="139700" progId="Equation.DSMT4">
                  <p:embed/>
                </p:oleObj>
              </mc:Choice>
              <mc:Fallback>
                <p:oleObj name="Equation" r:id="rId17" imgW="1524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0827" y="3205827"/>
                        <a:ext cx="406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91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495759" y="5617130"/>
            <a:ext cx="5660551" cy="79436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428570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3  Integration by parts (method 1)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86501"/>
              </p:ext>
            </p:extLst>
          </p:nvPr>
        </p:nvGraphicFramePr>
        <p:xfrm>
          <a:off x="1683479" y="1307729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1028700" imgH="330200" progId="Equation.DSMT4">
                  <p:embed/>
                </p:oleObj>
              </mc:Choice>
              <mc:Fallback>
                <p:oleObj name="Equation" r:id="rId3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3479" y="1307729"/>
                        <a:ext cx="2743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32972"/>
              </p:ext>
            </p:extLst>
          </p:nvPr>
        </p:nvGraphicFramePr>
        <p:xfrm>
          <a:off x="2712679" y="2456200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762000" imgH="469900" progId="Equation.DSMT4">
                  <p:embed/>
                </p:oleObj>
              </mc:Choice>
              <mc:Fallback>
                <p:oleObj name="Equation" r:id="rId5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2679" y="2456200"/>
                        <a:ext cx="2032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20672"/>
              </p:ext>
            </p:extLst>
          </p:nvPr>
        </p:nvGraphicFramePr>
        <p:xfrm>
          <a:off x="5600932" y="1746044"/>
          <a:ext cx="206586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7" imgW="774700" imgH="469900" progId="Equation.DSMT4">
                  <p:embed/>
                </p:oleObj>
              </mc:Choice>
              <mc:Fallback>
                <p:oleObj name="Equation" r:id="rId7" imgW="774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0932" y="1746044"/>
                        <a:ext cx="206586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81656"/>
              </p:ext>
            </p:extLst>
          </p:nvPr>
        </p:nvGraphicFramePr>
        <p:xfrm>
          <a:off x="3033724" y="2055331"/>
          <a:ext cx="16594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3724" y="2055331"/>
                        <a:ext cx="16594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90303"/>
              </p:ext>
            </p:extLst>
          </p:nvPr>
        </p:nvGraphicFramePr>
        <p:xfrm>
          <a:off x="5946787" y="2757955"/>
          <a:ext cx="16594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1" imgW="622300" imgH="190500" progId="Equation.DSMT4">
                  <p:embed/>
                </p:oleObj>
              </mc:Choice>
              <mc:Fallback>
                <p:oleObj name="Equation" r:id="rId11" imgW="622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6787" y="2757955"/>
                        <a:ext cx="16594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68101"/>
              </p:ext>
            </p:extLst>
          </p:nvPr>
        </p:nvGraphicFramePr>
        <p:xfrm>
          <a:off x="2705608" y="4281651"/>
          <a:ext cx="72813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3" imgW="2730500" imgH="330200" progId="Equation.DSMT4">
                  <p:embed/>
                </p:oleObj>
              </mc:Choice>
              <mc:Fallback>
                <p:oleObj name="Equation" r:id="rId13" imgW="273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5608" y="4281651"/>
                        <a:ext cx="72813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88452"/>
              </p:ext>
            </p:extLst>
          </p:nvPr>
        </p:nvGraphicFramePr>
        <p:xfrm>
          <a:off x="2127100" y="3345458"/>
          <a:ext cx="650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5" imgW="2438400" imgH="469900" progId="Equation.DSMT4">
                  <p:embed/>
                </p:oleObj>
              </mc:Choice>
              <mc:Fallback>
                <p:oleObj name="Equation" r:id="rId15" imgW="2438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7100" y="3345458"/>
                        <a:ext cx="6502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85061"/>
              </p:ext>
            </p:extLst>
          </p:nvPr>
        </p:nvGraphicFramePr>
        <p:xfrm>
          <a:off x="2483548" y="4968941"/>
          <a:ext cx="450426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7" imgW="1689100" imgH="330200" progId="Equation.DSMT4">
                  <p:embed/>
                </p:oleObj>
              </mc:Choice>
              <mc:Fallback>
                <p:oleObj name="Equation" r:id="rId17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3548" y="4968941"/>
                        <a:ext cx="450426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06548"/>
              </p:ext>
            </p:extLst>
          </p:nvPr>
        </p:nvGraphicFramePr>
        <p:xfrm>
          <a:off x="1756631" y="4521438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6631" y="4521438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3514"/>
              </p:ext>
            </p:extLst>
          </p:nvPr>
        </p:nvGraphicFramePr>
        <p:xfrm>
          <a:off x="1711606" y="5201006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11606" y="5201006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82154"/>
              </p:ext>
            </p:extLst>
          </p:nvPr>
        </p:nvGraphicFramePr>
        <p:xfrm>
          <a:off x="1745040" y="5894318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22" imgW="215900" imgH="152400" progId="Equation.DSMT4">
                  <p:embed/>
                </p:oleObj>
              </mc:Choice>
              <mc:Fallback>
                <p:oleObj name="Equation" r:id="rId22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5040" y="5894318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3699"/>
              </p:ext>
            </p:extLst>
          </p:nvPr>
        </p:nvGraphicFramePr>
        <p:xfrm>
          <a:off x="2720334" y="5648701"/>
          <a:ext cx="51477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23" imgW="1930400" imgH="330200" progId="Equation.DSMT4">
                  <p:embed/>
                </p:oleObj>
              </mc:Choice>
              <mc:Fallback>
                <p:oleObj name="Equation" r:id="rId23" imgW="1930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20334" y="5648701"/>
                        <a:ext cx="51477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83109"/>
              </p:ext>
            </p:extLst>
          </p:nvPr>
        </p:nvGraphicFramePr>
        <p:xfrm>
          <a:off x="4905199" y="2144359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25" imgW="215900" imgH="152400" progId="Equation.DSMT4">
                  <p:embed/>
                </p:oleObj>
              </mc:Choice>
              <mc:Fallback>
                <p:oleObj name="Equation" r:id="rId25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5199" y="2144359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393"/>
              </p:ext>
            </p:extLst>
          </p:nvPr>
        </p:nvGraphicFramePr>
        <p:xfrm>
          <a:off x="4905199" y="2854975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26" imgW="215900" imgH="152400" progId="Equation.DSMT4">
                  <p:embed/>
                </p:oleObj>
              </mc:Choice>
              <mc:Fallback>
                <p:oleObj name="Equation" r:id="rId26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5199" y="2854975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92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711090" y="5617130"/>
            <a:ext cx="5660551" cy="79436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5184" y="428570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3  Integration by parts (method 2)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08456"/>
              </p:ext>
            </p:extLst>
          </p:nvPr>
        </p:nvGraphicFramePr>
        <p:xfrm>
          <a:off x="1695691" y="1307729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" imgW="1028700" imgH="330200" progId="Equation.DSMT4">
                  <p:embed/>
                </p:oleObj>
              </mc:Choice>
              <mc:Fallback>
                <p:oleObj name="Equation" r:id="rId3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5691" y="1307729"/>
                        <a:ext cx="2743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51279"/>
              </p:ext>
            </p:extLst>
          </p:nvPr>
        </p:nvGraphicFramePr>
        <p:xfrm>
          <a:off x="2729848" y="2481390"/>
          <a:ext cx="196426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5" imgW="736600" imgH="469900" progId="Equation.DSMT4">
                  <p:embed/>
                </p:oleObj>
              </mc:Choice>
              <mc:Fallback>
                <p:oleObj name="Equation" r:id="rId5" imgW="736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9848" y="2481390"/>
                        <a:ext cx="196426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61176"/>
              </p:ext>
            </p:extLst>
          </p:nvPr>
        </p:nvGraphicFramePr>
        <p:xfrm>
          <a:off x="5599058" y="1752398"/>
          <a:ext cx="230293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7" imgW="863600" imgH="469900" progId="Equation.DSMT4">
                  <p:embed/>
                </p:oleObj>
              </mc:Choice>
              <mc:Fallback>
                <p:oleObj name="Equation" r:id="rId7" imgW="86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9058" y="1752398"/>
                        <a:ext cx="230293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84777"/>
              </p:ext>
            </p:extLst>
          </p:nvPr>
        </p:nvGraphicFramePr>
        <p:xfrm>
          <a:off x="3003551" y="2130064"/>
          <a:ext cx="17610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9" imgW="660400" imgH="152400" progId="Equation.DSMT4">
                  <p:embed/>
                </p:oleObj>
              </mc:Choice>
              <mc:Fallback>
                <p:oleObj name="Equation" r:id="rId9" imgW="660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3551" y="2130064"/>
                        <a:ext cx="176106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9352"/>
              </p:ext>
            </p:extLst>
          </p:nvPr>
        </p:nvGraphicFramePr>
        <p:xfrm>
          <a:off x="5929098" y="2841117"/>
          <a:ext cx="20658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1" imgW="774700" imgH="152400" progId="Equation.DSMT4">
                  <p:embed/>
                </p:oleObj>
              </mc:Choice>
              <mc:Fallback>
                <p:oleObj name="Equation" r:id="rId11" imgW="774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29098" y="2841117"/>
                        <a:ext cx="206586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68537"/>
              </p:ext>
            </p:extLst>
          </p:nvPr>
        </p:nvGraphicFramePr>
        <p:xfrm>
          <a:off x="2705924" y="4257562"/>
          <a:ext cx="76877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3" imgW="2882900" imgH="330200" progId="Equation.DSMT4">
                  <p:embed/>
                </p:oleObj>
              </mc:Choice>
              <mc:Fallback>
                <p:oleObj name="Equation" r:id="rId13" imgW="2882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5924" y="4257562"/>
                        <a:ext cx="76877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61763"/>
              </p:ext>
            </p:extLst>
          </p:nvPr>
        </p:nvGraphicFramePr>
        <p:xfrm>
          <a:off x="2085979" y="3333247"/>
          <a:ext cx="650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5" imgW="2438400" imgH="469900" progId="Equation.DSMT4">
                  <p:embed/>
                </p:oleObj>
              </mc:Choice>
              <mc:Fallback>
                <p:oleObj name="Equation" r:id="rId15" imgW="2438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5979" y="3333247"/>
                        <a:ext cx="6502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06576"/>
              </p:ext>
            </p:extLst>
          </p:nvPr>
        </p:nvGraphicFramePr>
        <p:xfrm>
          <a:off x="2500607" y="4980973"/>
          <a:ext cx="4876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7" imgW="1828800" imgH="330200" progId="Equation.DSMT4">
                  <p:embed/>
                </p:oleObj>
              </mc:Choice>
              <mc:Fallback>
                <p:oleObj name="Equation" r:id="rId17" imgW="1828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0607" y="4980973"/>
                        <a:ext cx="4876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01363"/>
              </p:ext>
            </p:extLst>
          </p:nvPr>
        </p:nvGraphicFramePr>
        <p:xfrm>
          <a:off x="1959750" y="4497016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9750" y="4497016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79685"/>
              </p:ext>
            </p:extLst>
          </p:nvPr>
        </p:nvGraphicFramePr>
        <p:xfrm>
          <a:off x="1914724" y="5213217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4724" y="5213217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94824"/>
              </p:ext>
            </p:extLst>
          </p:nvPr>
        </p:nvGraphicFramePr>
        <p:xfrm>
          <a:off x="1948159" y="5894318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22" imgW="215900" imgH="152400" progId="Equation.DSMT4">
                  <p:embed/>
                </p:oleObj>
              </mc:Choice>
              <mc:Fallback>
                <p:oleObj name="Equation" r:id="rId22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48159" y="5894318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73137"/>
              </p:ext>
            </p:extLst>
          </p:nvPr>
        </p:nvGraphicFramePr>
        <p:xfrm>
          <a:off x="2732464" y="5648701"/>
          <a:ext cx="555413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23" imgW="2082800" imgH="330200" progId="Equation.DSMT4">
                  <p:embed/>
                </p:oleObj>
              </mc:Choice>
              <mc:Fallback>
                <p:oleObj name="Equation" r:id="rId23" imgW="2082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32464" y="5648701"/>
                        <a:ext cx="555413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36654"/>
              </p:ext>
            </p:extLst>
          </p:nvPr>
        </p:nvGraphicFramePr>
        <p:xfrm>
          <a:off x="4888502" y="2132148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5" imgW="215900" imgH="152400" progId="Equation.DSMT4">
                  <p:embed/>
                </p:oleObj>
              </mc:Choice>
              <mc:Fallback>
                <p:oleObj name="Equation" r:id="rId25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88502" y="2132148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37301"/>
              </p:ext>
            </p:extLst>
          </p:nvPr>
        </p:nvGraphicFramePr>
        <p:xfrm>
          <a:off x="4888502" y="2879397"/>
          <a:ext cx="57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6" imgW="215900" imgH="152400" progId="Equation.DSMT4">
                  <p:embed/>
                </p:oleObj>
              </mc:Choice>
              <mc:Fallback>
                <p:oleObj name="Equation" r:id="rId26" imgW="215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88502" y="2879397"/>
                        <a:ext cx="57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79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BLUE Master Layout">
  <a:themeElements>
    <a:clrScheme name="Cambridge University Press">
      <a:dk1>
        <a:srgbClr val="00271E"/>
      </a:dk1>
      <a:lt1>
        <a:srgbClr val="FFFFFF"/>
      </a:lt1>
      <a:dk2>
        <a:srgbClr val="626366"/>
      </a:dk2>
      <a:lt2>
        <a:srgbClr val="FFFFFF"/>
      </a:lt2>
      <a:accent1>
        <a:srgbClr val="3B9238"/>
      </a:accent1>
      <a:accent2>
        <a:srgbClr val="BA1319"/>
      </a:accent2>
      <a:accent3>
        <a:srgbClr val="008BBF"/>
      </a:accent3>
      <a:accent4>
        <a:srgbClr val="712689"/>
      </a:accent4>
      <a:accent5>
        <a:srgbClr val="009398"/>
      </a:accent5>
      <a:accent6>
        <a:srgbClr val="BA006F"/>
      </a:accent6>
      <a:hlink>
        <a:srgbClr val="F36F20"/>
      </a:hlink>
      <a:folHlink>
        <a:srgbClr val="626366"/>
      </a:folHlink>
    </a:clrScheme>
    <a:fontScheme name="Cambridge University Pre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REEN Master Layout">
  <a:themeElements>
    <a:clrScheme name="Cambridge University Press">
      <a:dk1>
        <a:srgbClr val="00271E"/>
      </a:dk1>
      <a:lt1>
        <a:srgbClr val="FFFFFF"/>
      </a:lt1>
      <a:dk2>
        <a:srgbClr val="626366"/>
      </a:dk2>
      <a:lt2>
        <a:srgbClr val="FFFFFF"/>
      </a:lt2>
      <a:accent1>
        <a:srgbClr val="3B9238"/>
      </a:accent1>
      <a:accent2>
        <a:srgbClr val="BA1319"/>
      </a:accent2>
      <a:accent3>
        <a:srgbClr val="008BBF"/>
      </a:accent3>
      <a:accent4>
        <a:srgbClr val="712689"/>
      </a:accent4>
      <a:accent5>
        <a:srgbClr val="009398"/>
      </a:accent5>
      <a:accent6>
        <a:srgbClr val="BA006F"/>
      </a:accent6>
      <a:hlink>
        <a:srgbClr val="F36F20"/>
      </a:hlink>
      <a:folHlink>
        <a:srgbClr val="626366"/>
      </a:folHlink>
    </a:clrScheme>
    <a:fontScheme name="Cambridge University Pre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URQUOISE Master Layout">
  <a:themeElements>
    <a:clrScheme name="Cambridge University Press">
      <a:dk1>
        <a:srgbClr val="00271E"/>
      </a:dk1>
      <a:lt1>
        <a:srgbClr val="FFFFFF"/>
      </a:lt1>
      <a:dk2>
        <a:srgbClr val="626366"/>
      </a:dk2>
      <a:lt2>
        <a:srgbClr val="FFFFFF"/>
      </a:lt2>
      <a:accent1>
        <a:srgbClr val="3B9238"/>
      </a:accent1>
      <a:accent2>
        <a:srgbClr val="BA1319"/>
      </a:accent2>
      <a:accent3>
        <a:srgbClr val="008BBF"/>
      </a:accent3>
      <a:accent4>
        <a:srgbClr val="712689"/>
      </a:accent4>
      <a:accent5>
        <a:srgbClr val="009398"/>
      </a:accent5>
      <a:accent6>
        <a:srgbClr val="BA006F"/>
      </a:accent6>
      <a:hlink>
        <a:srgbClr val="F36F20"/>
      </a:hlink>
      <a:folHlink>
        <a:srgbClr val="626366"/>
      </a:folHlink>
    </a:clrScheme>
    <a:fontScheme name="Cambridge University Pre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PURPLE Master Layout">
  <a:themeElements>
    <a:clrScheme name="Cambridge University Press">
      <a:dk1>
        <a:srgbClr val="00271E"/>
      </a:dk1>
      <a:lt1>
        <a:srgbClr val="FFFFFF"/>
      </a:lt1>
      <a:dk2>
        <a:srgbClr val="626366"/>
      </a:dk2>
      <a:lt2>
        <a:srgbClr val="FFFFFF"/>
      </a:lt2>
      <a:accent1>
        <a:srgbClr val="3B9238"/>
      </a:accent1>
      <a:accent2>
        <a:srgbClr val="BA1319"/>
      </a:accent2>
      <a:accent3>
        <a:srgbClr val="008BBF"/>
      </a:accent3>
      <a:accent4>
        <a:srgbClr val="712689"/>
      </a:accent4>
      <a:accent5>
        <a:srgbClr val="009398"/>
      </a:accent5>
      <a:accent6>
        <a:srgbClr val="BA006F"/>
      </a:accent6>
      <a:hlink>
        <a:srgbClr val="F36F20"/>
      </a:hlink>
      <a:folHlink>
        <a:srgbClr val="626366"/>
      </a:folHlink>
    </a:clrScheme>
    <a:fontScheme name="Cambridge University Pre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PURPLE Master Layout">
  <a:themeElements>
    <a:clrScheme name="Cambridge University Press">
      <a:dk1>
        <a:srgbClr val="00271E"/>
      </a:dk1>
      <a:lt1>
        <a:srgbClr val="FFFFFF"/>
      </a:lt1>
      <a:dk2>
        <a:srgbClr val="626366"/>
      </a:dk2>
      <a:lt2>
        <a:srgbClr val="FFFFFF"/>
      </a:lt2>
      <a:accent1>
        <a:srgbClr val="3B9238"/>
      </a:accent1>
      <a:accent2>
        <a:srgbClr val="BA1319"/>
      </a:accent2>
      <a:accent3>
        <a:srgbClr val="008BBF"/>
      </a:accent3>
      <a:accent4>
        <a:srgbClr val="712689"/>
      </a:accent4>
      <a:accent5>
        <a:srgbClr val="009398"/>
      </a:accent5>
      <a:accent6>
        <a:srgbClr val="BA006F"/>
      </a:accent6>
      <a:hlink>
        <a:srgbClr val="F36F20"/>
      </a:hlink>
      <a:folHlink>
        <a:srgbClr val="626366"/>
      </a:folHlink>
    </a:clrScheme>
    <a:fontScheme name="Cambridge University Pre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RED Master Layout">
  <a:themeElements>
    <a:clrScheme name="Cambridge University Press">
      <a:dk1>
        <a:srgbClr val="00271E"/>
      </a:dk1>
      <a:lt1>
        <a:srgbClr val="FFFFFF"/>
      </a:lt1>
      <a:dk2>
        <a:srgbClr val="626366"/>
      </a:dk2>
      <a:lt2>
        <a:srgbClr val="FFFFFF"/>
      </a:lt2>
      <a:accent1>
        <a:srgbClr val="3B9238"/>
      </a:accent1>
      <a:accent2>
        <a:srgbClr val="BA1319"/>
      </a:accent2>
      <a:accent3>
        <a:srgbClr val="008BBF"/>
      </a:accent3>
      <a:accent4>
        <a:srgbClr val="712689"/>
      </a:accent4>
      <a:accent5>
        <a:srgbClr val="009398"/>
      </a:accent5>
      <a:accent6>
        <a:srgbClr val="BA006F"/>
      </a:accent6>
      <a:hlink>
        <a:srgbClr val="F36F20"/>
      </a:hlink>
      <a:folHlink>
        <a:srgbClr val="626366"/>
      </a:folHlink>
    </a:clrScheme>
    <a:fontScheme name="Cambridge University Pre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PINK Master Layout">
  <a:themeElements>
    <a:clrScheme name="Cambridge University Press">
      <a:dk1>
        <a:srgbClr val="00271E"/>
      </a:dk1>
      <a:lt1>
        <a:srgbClr val="FFFFFF"/>
      </a:lt1>
      <a:dk2>
        <a:srgbClr val="626366"/>
      </a:dk2>
      <a:lt2>
        <a:srgbClr val="FFFFFF"/>
      </a:lt2>
      <a:accent1>
        <a:srgbClr val="3B9238"/>
      </a:accent1>
      <a:accent2>
        <a:srgbClr val="BA1319"/>
      </a:accent2>
      <a:accent3>
        <a:srgbClr val="008BBF"/>
      </a:accent3>
      <a:accent4>
        <a:srgbClr val="712689"/>
      </a:accent4>
      <a:accent5>
        <a:srgbClr val="009398"/>
      </a:accent5>
      <a:accent6>
        <a:srgbClr val="BA006F"/>
      </a:accent6>
      <a:hlink>
        <a:srgbClr val="F36F20"/>
      </a:hlink>
      <a:folHlink>
        <a:srgbClr val="626366"/>
      </a:folHlink>
    </a:clrScheme>
    <a:fontScheme name="Cambridge University Pre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11</TotalTime>
  <Words>129</Words>
  <Application>Microsoft Office PowerPoint</Application>
  <PresentationFormat>Widescreen</PresentationFormat>
  <Paragraphs>1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8" baseType="lpstr">
      <vt:lpstr>Arial</vt:lpstr>
      <vt:lpstr>Avenir Book</vt:lpstr>
      <vt:lpstr>Avenir Next LT Pro Demi</vt:lpstr>
      <vt:lpstr>Avenir Next Medium</vt:lpstr>
      <vt:lpstr>AvenirNext LT Pro</vt:lpstr>
      <vt:lpstr>Bebas Neue</vt:lpstr>
      <vt:lpstr>Calibri</vt:lpstr>
      <vt:lpstr>Source Sans Pro</vt:lpstr>
      <vt:lpstr>Wingdings</vt:lpstr>
      <vt:lpstr>BLUE Master Layout</vt:lpstr>
      <vt:lpstr>GREEN Master Layout</vt:lpstr>
      <vt:lpstr>TURQUOISE Master Layout</vt:lpstr>
      <vt:lpstr>PURPLE Master Layout</vt:lpstr>
      <vt:lpstr>1_PURPLE Master Layout</vt:lpstr>
      <vt:lpstr>RED Master Layout</vt:lpstr>
      <vt:lpstr>PINK Master Layout</vt:lpstr>
      <vt:lpstr>Equation</vt:lpstr>
      <vt:lpstr>PowerPoint Presentation</vt:lpstr>
      <vt:lpstr>Challenge</vt:lpstr>
      <vt:lpstr>SOLUTION</vt:lpstr>
      <vt:lpstr>PowerPoint Presentation</vt:lpstr>
      <vt:lpstr>1  Substitution (let u = sin x)</vt:lpstr>
      <vt:lpstr>1  Substitution (let u = cos x)</vt:lpstr>
      <vt:lpstr>2  Double angle formula</vt:lpstr>
      <vt:lpstr>3  Integration by parts (method 1)</vt:lpstr>
      <vt:lpstr>3  Integration by parts (method 2)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Jane Sly</cp:lastModifiedBy>
  <cp:revision>306</cp:revision>
  <cp:lastPrinted>2016-03-30T01:29:59Z</cp:lastPrinted>
  <dcterms:created xsi:type="dcterms:W3CDTF">2016-03-16T06:48:42Z</dcterms:created>
  <dcterms:modified xsi:type="dcterms:W3CDTF">2018-05-10T17:40:49Z</dcterms:modified>
</cp:coreProperties>
</file>